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889289" w14:textId="77777777" w:rsidR="007D36A3" w:rsidRPr="00F066D6" w:rsidRDefault="007D36A3" w:rsidP="007D36A3">
      <w:pPr>
        <w:pStyle w:val="1"/>
        <w:jc w:val="center"/>
      </w:pPr>
      <w:r w:rsidRPr="00F066D6">
        <w:t>第四章</w:t>
      </w:r>
      <w:r w:rsidRPr="00F066D6">
        <w:t xml:space="preserve">  </w:t>
      </w:r>
      <w:r w:rsidRPr="00F066D6">
        <w:t>微生物的营养</w:t>
      </w:r>
    </w:p>
    <w:p w14:paraId="08F204FE" w14:textId="77777777" w:rsidR="007D36A3" w:rsidRPr="00AD4C9C" w:rsidRDefault="007D36A3" w:rsidP="00C339CC">
      <w:pPr>
        <w:pStyle w:val="2"/>
      </w:pPr>
      <w:r w:rsidRPr="00AD4C9C">
        <w:rPr>
          <w:rFonts w:hint="eastAsia"/>
        </w:rPr>
        <w:t>微生物的营养需求</w:t>
      </w:r>
    </w:p>
    <w:p w14:paraId="47B6441D" w14:textId="77777777" w:rsidR="007D36A3" w:rsidRPr="00AD4C9C" w:rsidRDefault="007D36A3" w:rsidP="001E2B08">
      <w:pPr>
        <w:pStyle w:val="3"/>
      </w:pPr>
      <w:r>
        <w:rPr>
          <w:rFonts w:hint="eastAsia"/>
        </w:rPr>
        <w:t>微生物细胞的化学组成</w:t>
      </w:r>
    </w:p>
    <w:p w14:paraId="365FDD16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构成微生物细胞的大量元素</w:t>
      </w:r>
    </w:p>
    <w:p w14:paraId="16B15296" w14:textId="77777777" w:rsidR="007D36A3" w:rsidRPr="00AD4C9C" w:rsidRDefault="007D36A3" w:rsidP="007D36A3">
      <w:pPr>
        <w:ind w:firstLine="482"/>
      </w:pPr>
      <w:r w:rsidRPr="00E23845">
        <w:rPr>
          <w:b/>
          <w:bCs/>
        </w:rPr>
        <w:t>C</w:t>
      </w:r>
      <w:r w:rsidRPr="00E23845">
        <w:rPr>
          <w:b/>
          <w:bCs/>
        </w:rPr>
        <w:t>、</w:t>
      </w:r>
      <w:r w:rsidRPr="00E23845">
        <w:rPr>
          <w:b/>
          <w:bCs/>
        </w:rPr>
        <w:t>H</w:t>
      </w:r>
      <w:r w:rsidRPr="00E23845">
        <w:rPr>
          <w:b/>
          <w:bCs/>
        </w:rPr>
        <w:t>、</w:t>
      </w:r>
      <w:r w:rsidRPr="00E23845">
        <w:rPr>
          <w:b/>
          <w:bCs/>
        </w:rPr>
        <w:t>O</w:t>
      </w:r>
      <w:r w:rsidRPr="00E23845">
        <w:rPr>
          <w:b/>
          <w:bCs/>
        </w:rPr>
        <w:t>、</w:t>
      </w:r>
      <w:r w:rsidRPr="00E23845">
        <w:rPr>
          <w:b/>
          <w:bCs/>
        </w:rPr>
        <w:t>N</w:t>
      </w:r>
      <w:r w:rsidRPr="008E58C1">
        <w:t>、</w:t>
      </w:r>
      <w:r w:rsidRPr="008E58C1">
        <w:t>P</w:t>
      </w:r>
      <w:r w:rsidRPr="008E58C1">
        <w:t>、</w:t>
      </w:r>
      <w:r w:rsidRPr="008E58C1">
        <w:t>S</w:t>
      </w:r>
      <w:r w:rsidRPr="008E58C1">
        <w:t>、</w:t>
      </w:r>
      <w:r w:rsidRPr="008E58C1">
        <w:t>K</w:t>
      </w:r>
      <w:r w:rsidRPr="008E58C1">
        <w:t>、</w:t>
      </w:r>
      <w:r w:rsidRPr="008E58C1">
        <w:t>Mg</w:t>
      </w:r>
      <w:r w:rsidRPr="008E58C1">
        <w:t>、</w:t>
      </w:r>
      <w:r w:rsidRPr="008E58C1">
        <w:t>Ca</w:t>
      </w:r>
      <w:r w:rsidRPr="008E58C1">
        <w:t>、</w:t>
      </w:r>
      <w:r w:rsidRPr="008E58C1">
        <w:t>Fe</w:t>
      </w:r>
      <w:r w:rsidRPr="008E58C1">
        <w:t>，其中前六种元素占细菌细胞干重的</w:t>
      </w:r>
      <w:r w:rsidRPr="008E58C1">
        <w:t>97%</w:t>
      </w:r>
      <w:r w:rsidRPr="008E58C1">
        <w:t>。</w:t>
      </w:r>
    </w:p>
    <w:p w14:paraId="2BBA03CF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构成微生物细胞的微量元素</w:t>
      </w:r>
    </w:p>
    <w:p w14:paraId="1A30E256" w14:textId="77777777" w:rsidR="007D36A3" w:rsidRPr="00AD4C9C" w:rsidRDefault="007D36A3" w:rsidP="007D36A3">
      <w:pPr>
        <w:rPr>
          <w:rFonts w:ascii="宋体" w:hAnsi="宋体"/>
        </w:rPr>
      </w:pPr>
      <w:r w:rsidRPr="008E58C1">
        <w:rPr>
          <w:rFonts w:ascii="宋体" w:hAnsi="宋体"/>
        </w:rPr>
        <w:t>锌、锰、钠、氯、钼、硒、钴、铜、钨、镍、硼</w:t>
      </w:r>
      <w:r>
        <w:rPr>
          <w:rFonts w:ascii="宋体" w:hAnsi="宋体" w:hint="eastAsia"/>
        </w:rPr>
        <w:t>等</w:t>
      </w:r>
      <w:r w:rsidRPr="008E58C1">
        <w:rPr>
          <w:rFonts w:ascii="宋体" w:hAnsi="宋体"/>
        </w:rPr>
        <w:t>。</w:t>
      </w:r>
    </w:p>
    <w:p w14:paraId="6067B151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微生物细胞中元素的存在形式</w:t>
      </w:r>
    </w:p>
    <w:p w14:paraId="050A537C" w14:textId="77777777" w:rsidR="007D36A3" w:rsidRDefault="007D36A3" w:rsidP="007D36A3">
      <w:r>
        <w:rPr>
          <w:rFonts w:hint="eastAsia"/>
        </w:rPr>
        <w:t>主要以</w:t>
      </w:r>
      <w:r w:rsidRPr="00E23845">
        <w:rPr>
          <w:rFonts w:hint="eastAsia"/>
          <w:b/>
          <w:bCs/>
        </w:rPr>
        <w:t>水、无机盐、有机物</w:t>
      </w:r>
      <w:r>
        <w:rPr>
          <w:rFonts w:hint="eastAsia"/>
        </w:rPr>
        <w:t>的形式存在于细胞中。</w:t>
      </w:r>
    </w:p>
    <w:p w14:paraId="78317477" w14:textId="77777777" w:rsidR="007D36A3" w:rsidRDefault="007D36A3" w:rsidP="007D36A3">
      <w:r>
        <w:rPr>
          <w:rFonts w:hint="eastAsia"/>
        </w:rPr>
        <w:t>①有机物：蛋白质、糖类、脂质、核酸、维生素及其降解产物；</w:t>
      </w:r>
    </w:p>
    <w:p w14:paraId="1C4DF0D2" w14:textId="77777777" w:rsidR="007D36A3" w:rsidRDefault="007D36A3" w:rsidP="007D36A3">
      <w:r>
        <w:rPr>
          <w:rFonts w:hint="eastAsia"/>
        </w:rPr>
        <w:t>②无机盐：</w:t>
      </w:r>
      <w:r>
        <w:rPr>
          <w:rFonts w:hint="eastAsia"/>
        </w:rPr>
        <w:t>1</w:t>
      </w:r>
      <w:r>
        <w:rPr>
          <w:rFonts w:hint="eastAsia"/>
        </w:rPr>
        <w:t>）参与有机物组成；</w:t>
      </w:r>
    </w:p>
    <w:p w14:paraId="751C57DE" w14:textId="77777777" w:rsidR="007D36A3" w:rsidRDefault="007D36A3" w:rsidP="007D36A3">
      <w:pPr>
        <w:ind w:left="1200"/>
      </w:pPr>
      <w:r>
        <w:t>2</w:t>
      </w:r>
      <w:r>
        <w:rPr>
          <w:rFonts w:hint="eastAsia"/>
        </w:rPr>
        <w:t>）单独以无机盐的形式存在于细胞质内。</w:t>
      </w:r>
    </w:p>
    <w:p w14:paraId="5B63C699" w14:textId="77777777" w:rsidR="007D36A3" w:rsidRDefault="007D36A3" w:rsidP="007D36A3">
      <w:r>
        <w:rPr>
          <w:rFonts w:hint="eastAsia"/>
        </w:rPr>
        <w:t>③水：约占细胞总重</w:t>
      </w:r>
      <w:r>
        <w:t>70</w:t>
      </w:r>
      <w:r>
        <w:rPr>
          <w:rFonts w:hint="eastAsia"/>
        </w:rPr>
        <w:t>%~</w:t>
      </w:r>
      <w:r>
        <w:t>90</w:t>
      </w:r>
      <w:r>
        <w:rPr>
          <w:rFonts w:hint="eastAsia"/>
        </w:rPr>
        <w:t>%</w:t>
      </w:r>
      <w:r>
        <w:rPr>
          <w:rFonts w:hint="eastAsia"/>
        </w:rPr>
        <w:t>；以</w:t>
      </w:r>
      <w:r w:rsidRPr="00E23845">
        <w:rPr>
          <w:rFonts w:hint="eastAsia"/>
          <w:b/>
          <w:bCs/>
        </w:rPr>
        <w:t>游离水</w:t>
      </w:r>
      <w:r>
        <w:rPr>
          <w:rFonts w:hint="eastAsia"/>
        </w:rPr>
        <w:t>和</w:t>
      </w:r>
      <w:r w:rsidRPr="00E23845">
        <w:rPr>
          <w:rFonts w:hint="eastAsia"/>
          <w:b/>
          <w:bCs/>
        </w:rPr>
        <w:t>结合水</w:t>
      </w:r>
      <w:r>
        <w:rPr>
          <w:rFonts w:hint="eastAsia"/>
        </w:rPr>
        <w:t>两种形式存在。</w:t>
      </w:r>
    </w:p>
    <w:p w14:paraId="1DC6CB9A" w14:textId="77777777" w:rsidR="007D36A3" w:rsidRDefault="007D36A3" w:rsidP="007D36A3">
      <w:pPr>
        <w:ind w:firstLineChars="300" w:firstLine="723"/>
      </w:pPr>
      <w:r w:rsidRPr="005A7E74">
        <w:rPr>
          <w:rFonts w:hint="eastAsia"/>
          <w:b/>
          <w:bCs/>
        </w:rPr>
        <w:t>游离水</w:t>
      </w:r>
      <w:r>
        <w:rPr>
          <w:rFonts w:hint="eastAsia"/>
        </w:rPr>
        <w:t>：可由干重法测得；</w:t>
      </w:r>
    </w:p>
    <w:p w14:paraId="6E7D9BA0" w14:textId="77777777" w:rsidR="007D36A3" w:rsidRPr="00E9511F" w:rsidRDefault="007D36A3" w:rsidP="007D36A3">
      <w:pPr>
        <w:ind w:firstLineChars="300" w:firstLine="723"/>
      </w:pPr>
      <w:r w:rsidRPr="005A7E74">
        <w:rPr>
          <w:rFonts w:hint="eastAsia"/>
          <w:b/>
          <w:bCs/>
        </w:rPr>
        <w:t>结合水</w:t>
      </w:r>
      <w:r>
        <w:rPr>
          <w:rFonts w:hint="eastAsia"/>
        </w:rPr>
        <w:t>：不易蒸发、冻结，不能渗透，占水总量的</w:t>
      </w:r>
      <w:r>
        <w:rPr>
          <w:rFonts w:hint="eastAsia"/>
        </w:rPr>
        <w:t>1</w:t>
      </w:r>
      <w:r>
        <w:t>7</w:t>
      </w:r>
      <w:r>
        <w:rPr>
          <w:rFonts w:hint="eastAsia"/>
        </w:rPr>
        <w:t>%~</w:t>
      </w:r>
      <w:r>
        <w:t>28</w:t>
      </w:r>
      <w:r>
        <w:rPr>
          <w:rFonts w:hint="eastAsia"/>
        </w:rPr>
        <w:t>%</w:t>
      </w:r>
      <w:r>
        <w:rPr>
          <w:rFonts w:hint="eastAsia"/>
        </w:rPr>
        <w:t>。</w:t>
      </w:r>
    </w:p>
    <w:p w14:paraId="63C82A4E" w14:textId="5CA716FE" w:rsidR="007D36A3" w:rsidRPr="00837EC0" w:rsidRDefault="007D36A3" w:rsidP="00C339CC">
      <w:pPr>
        <w:pStyle w:val="4"/>
      </w:pPr>
      <w:r w:rsidRPr="00837EC0">
        <w:rPr>
          <w:rFonts w:hint="eastAsia"/>
        </w:rPr>
        <w:t>微生物细胞化学</w:t>
      </w:r>
      <w:r w:rsidR="00554C3D">
        <w:rPr>
          <w:rFonts w:hint="eastAsia"/>
        </w:rPr>
        <w:t>组成</w:t>
      </w:r>
      <w:r w:rsidRPr="00837EC0">
        <w:rPr>
          <w:rFonts w:hint="eastAsia"/>
        </w:rPr>
        <w:t>的影响因素</w:t>
      </w:r>
    </w:p>
    <w:p w14:paraId="110BE2CE" w14:textId="77777777" w:rsidR="007D36A3" w:rsidRPr="00E9511F" w:rsidRDefault="007D36A3" w:rsidP="007D36A3">
      <w:r>
        <w:rPr>
          <w:rFonts w:hint="eastAsia"/>
        </w:rPr>
        <w:t>与</w:t>
      </w:r>
      <w:r w:rsidRPr="005A7E74">
        <w:rPr>
          <w:rFonts w:hint="eastAsia"/>
          <w:b/>
          <w:bCs/>
        </w:rPr>
        <w:t>微生物种类、菌龄、培养条件</w:t>
      </w:r>
      <w:r>
        <w:rPr>
          <w:rFonts w:hint="eastAsia"/>
        </w:rPr>
        <w:t>有关。</w:t>
      </w:r>
    </w:p>
    <w:p w14:paraId="1008C4F7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与其他生物相比，微生物细胞内的共有成分和特殊成分</w:t>
      </w:r>
    </w:p>
    <w:p w14:paraId="3B790030" w14:textId="77777777" w:rsidR="007D36A3" w:rsidRDefault="007D36A3" w:rsidP="007D36A3">
      <w:r>
        <w:rPr>
          <w:rFonts w:hint="eastAsia"/>
        </w:rPr>
        <w:t>①共同成分：</w:t>
      </w:r>
      <w:r w:rsidRPr="005A7E74">
        <w:rPr>
          <w:rFonts w:hint="eastAsia"/>
          <w:b/>
          <w:bCs/>
        </w:rPr>
        <w:t>水、无机盐、蛋白质、糖类、脂质、核酸</w:t>
      </w:r>
      <w:r>
        <w:rPr>
          <w:rFonts w:hint="eastAsia"/>
        </w:rPr>
        <w:t>等；</w:t>
      </w:r>
    </w:p>
    <w:p w14:paraId="2C08FDB7" w14:textId="77777777" w:rsidR="007D36A3" w:rsidRDefault="007D36A3" w:rsidP="007D36A3">
      <w:r>
        <w:rPr>
          <w:rFonts w:hint="eastAsia"/>
        </w:rPr>
        <w:t>②特殊成分：肽聚糖、胞壁酸、磷壁酸、</w:t>
      </w:r>
      <w:r>
        <w:rPr>
          <w:rFonts w:hint="eastAsia"/>
        </w:rPr>
        <w:t>D</w:t>
      </w:r>
      <w:r>
        <w:rPr>
          <w:rFonts w:hint="eastAsia"/>
        </w:rPr>
        <w:t>型氨基酸、二氨基庚二酸、吡啶二羧酸等。</w:t>
      </w:r>
    </w:p>
    <w:p w14:paraId="6FFA2BDF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微生物中的化学成分分析方法</w:t>
      </w:r>
    </w:p>
    <w:p w14:paraId="3540E4F6" w14:textId="77777777" w:rsidR="00554C3D" w:rsidRDefault="007D36A3" w:rsidP="007D36A3">
      <w:r>
        <w:rPr>
          <w:rFonts w:hint="eastAsia"/>
        </w:rPr>
        <w:t>①有机成分：</w:t>
      </w:r>
    </w:p>
    <w:p w14:paraId="13C263C8" w14:textId="237AB365" w:rsidR="00554C3D" w:rsidRDefault="007D36A3" w:rsidP="00554C3D">
      <w:pPr>
        <w:ind w:firstLineChars="300" w:firstLine="720"/>
      </w:pPr>
      <w:r>
        <w:rPr>
          <w:rFonts w:hint="eastAsia"/>
        </w:rPr>
        <w:t>化学方法抽提后进行定性与定量分析；</w:t>
      </w:r>
    </w:p>
    <w:p w14:paraId="6B71F468" w14:textId="112A0304" w:rsidR="007D36A3" w:rsidRDefault="007D36A3" w:rsidP="00554C3D">
      <w:pPr>
        <w:ind w:firstLineChars="300" w:firstLine="720"/>
      </w:pPr>
      <w:r>
        <w:rPr>
          <w:rFonts w:hint="eastAsia"/>
        </w:rPr>
        <w:t>细胞破碎、获得亚显微结构进行分析。</w:t>
      </w:r>
    </w:p>
    <w:p w14:paraId="2FBAF744" w14:textId="77777777" w:rsidR="00554C3D" w:rsidRDefault="007D36A3" w:rsidP="007D36A3">
      <w:r>
        <w:rPr>
          <w:rFonts w:hint="eastAsia"/>
        </w:rPr>
        <w:t>②无机成分：</w:t>
      </w:r>
    </w:p>
    <w:p w14:paraId="0D3F3CBB" w14:textId="77777777" w:rsidR="00554C3D" w:rsidRDefault="007D36A3" w:rsidP="00554C3D">
      <w:pPr>
        <w:ind w:firstLineChars="300" w:firstLine="720"/>
      </w:pPr>
      <w:r>
        <w:rPr>
          <w:rFonts w:hint="eastAsia"/>
        </w:rPr>
        <w:t>灰分测定无机成分；</w:t>
      </w:r>
    </w:p>
    <w:p w14:paraId="0DBA374A" w14:textId="4E0977C6" w:rsidR="007D36A3" w:rsidRPr="00E9511F" w:rsidRDefault="00554C3D" w:rsidP="00554C3D">
      <w:pPr>
        <w:ind w:firstLineChars="300" w:firstLine="720"/>
      </w:pPr>
      <w:r>
        <w:rPr>
          <w:rFonts w:hint="eastAsia"/>
        </w:rPr>
        <w:t>测定</w:t>
      </w:r>
      <w:r w:rsidR="007D36A3">
        <w:rPr>
          <w:rFonts w:hint="eastAsia"/>
        </w:rPr>
        <w:t>湿重、干重</w:t>
      </w:r>
      <w:r>
        <w:rPr>
          <w:rFonts w:hint="eastAsia"/>
        </w:rPr>
        <w:t>、</w:t>
      </w:r>
      <w:r w:rsidR="007D36A3">
        <w:rPr>
          <w:rFonts w:hint="eastAsia"/>
        </w:rPr>
        <w:t>细胞含水量。</w:t>
      </w:r>
    </w:p>
    <w:p w14:paraId="3BE7CEF3" w14:textId="77777777" w:rsidR="007D36A3" w:rsidRPr="00E9511F" w:rsidRDefault="007D36A3" w:rsidP="001E2B08">
      <w:pPr>
        <w:pStyle w:val="3"/>
      </w:pPr>
      <w:r>
        <w:rPr>
          <w:rFonts w:hint="eastAsia"/>
        </w:rPr>
        <w:lastRenderedPageBreak/>
        <w:t>营养物质及其功能</w:t>
      </w:r>
    </w:p>
    <w:p w14:paraId="46FB1B8A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能源</w:t>
      </w:r>
    </w:p>
    <w:p w14:paraId="2A5C601D" w14:textId="77777777" w:rsidR="007D36A3" w:rsidRPr="00E9511F" w:rsidRDefault="007D36A3" w:rsidP="007D36A3">
      <w:r>
        <w:rPr>
          <w:rFonts w:hint="eastAsia"/>
        </w:rPr>
        <w:t>能为微生物生命活动提供</w:t>
      </w:r>
      <w:r w:rsidRPr="00A7392B">
        <w:rPr>
          <w:rFonts w:hint="eastAsia"/>
          <w:b/>
          <w:bCs/>
        </w:rPr>
        <w:t>能量来源</w:t>
      </w:r>
      <w:r>
        <w:rPr>
          <w:rFonts w:hint="eastAsia"/>
        </w:rPr>
        <w:t>的营养物质或辐射能称为能源。</w:t>
      </w:r>
    </w:p>
    <w:p w14:paraId="34E0105A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营养物质的分类：</w:t>
      </w:r>
    </w:p>
    <w:p w14:paraId="12E0220B" w14:textId="77777777" w:rsidR="007D36A3" w:rsidRPr="00E9511F" w:rsidRDefault="007D36A3" w:rsidP="007D36A3">
      <w:pPr>
        <w:ind w:firstLine="482"/>
      </w:pPr>
      <w:r w:rsidRPr="00C84DE2">
        <w:rPr>
          <w:rFonts w:hint="eastAsia"/>
          <w:b/>
          <w:bCs/>
        </w:rPr>
        <w:t>碳源、氮源、无机盐、生长因子、水</w:t>
      </w:r>
      <w:r>
        <w:rPr>
          <w:rFonts w:hint="eastAsia"/>
        </w:rPr>
        <w:t>等。</w:t>
      </w:r>
    </w:p>
    <w:p w14:paraId="3B86AF34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碳源的种类和功能</w:t>
      </w:r>
    </w:p>
    <w:p w14:paraId="38FC2200" w14:textId="77777777" w:rsidR="007D36A3" w:rsidRDefault="007D36A3" w:rsidP="007D36A3">
      <w:r>
        <w:rPr>
          <w:rFonts w:hint="eastAsia"/>
        </w:rPr>
        <w:t>①定义：所有可用来构成细胞物质或代谢产物中碳元素来源的营养物质。</w:t>
      </w:r>
    </w:p>
    <w:p w14:paraId="3BB1381C" w14:textId="77777777" w:rsidR="007D36A3" w:rsidRDefault="007D36A3" w:rsidP="007D36A3">
      <w:r>
        <w:rPr>
          <w:rFonts w:hint="eastAsia"/>
        </w:rPr>
        <w:t>②功能：</w:t>
      </w:r>
    </w:p>
    <w:p w14:paraId="18C26969" w14:textId="77777777" w:rsidR="007D36A3" w:rsidRDefault="007D36A3" w:rsidP="007D36A3">
      <w:pPr>
        <w:ind w:firstLineChars="300" w:firstLine="720"/>
      </w:pPr>
      <w:r>
        <w:rPr>
          <w:rFonts w:hint="eastAsia"/>
        </w:rPr>
        <w:t>提供合成细胞物质以及代谢产物的</w:t>
      </w:r>
      <w:r w:rsidRPr="00BF7785">
        <w:rPr>
          <w:rFonts w:hint="eastAsia"/>
          <w:b/>
          <w:bCs/>
        </w:rPr>
        <w:t>原料</w:t>
      </w:r>
      <w:r>
        <w:rPr>
          <w:rFonts w:hint="eastAsia"/>
        </w:rPr>
        <w:t>；</w:t>
      </w:r>
    </w:p>
    <w:p w14:paraId="75528F73" w14:textId="77777777" w:rsidR="007D36A3" w:rsidRDefault="007D36A3" w:rsidP="007D36A3">
      <w:pPr>
        <w:ind w:firstLineChars="300" w:firstLine="720"/>
      </w:pPr>
      <w:r>
        <w:rPr>
          <w:rFonts w:hint="eastAsia"/>
        </w:rPr>
        <w:t>构成细胞及代谢产物的</w:t>
      </w:r>
      <w:r w:rsidRPr="00BF7785">
        <w:rPr>
          <w:rFonts w:hint="eastAsia"/>
          <w:b/>
          <w:bCs/>
        </w:rPr>
        <w:t>骨架</w:t>
      </w:r>
      <w:r>
        <w:rPr>
          <w:rFonts w:hint="eastAsia"/>
        </w:rPr>
        <w:t>；</w:t>
      </w:r>
    </w:p>
    <w:p w14:paraId="7B56125B" w14:textId="77777777" w:rsidR="007D36A3" w:rsidRDefault="007D36A3" w:rsidP="007D36A3">
      <w:pPr>
        <w:ind w:firstLineChars="300" w:firstLine="720"/>
      </w:pPr>
      <w:r>
        <w:rPr>
          <w:rFonts w:hint="eastAsia"/>
        </w:rPr>
        <w:t>为微生物的生理活动提供</w:t>
      </w:r>
      <w:r w:rsidRPr="00BF7785">
        <w:rPr>
          <w:rFonts w:hint="eastAsia"/>
          <w:b/>
          <w:bCs/>
        </w:rPr>
        <w:t>能量来源</w:t>
      </w:r>
      <w:r>
        <w:rPr>
          <w:rFonts w:hint="eastAsia"/>
        </w:rPr>
        <w:t>（异养微生物为主）。</w:t>
      </w:r>
    </w:p>
    <w:p w14:paraId="300B1656" w14:textId="77777777" w:rsidR="007D36A3" w:rsidRDefault="007D36A3" w:rsidP="007D36A3">
      <w:r>
        <w:rPr>
          <w:rFonts w:hint="eastAsia"/>
        </w:rPr>
        <w:t>③种类：</w:t>
      </w:r>
    </w:p>
    <w:p w14:paraId="34649CA9" w14:textId="77777777" w:rsidR="007D36A3" w:rsidRDefault="007D36A3" w:rsidP="00CC3339">
      <w:pPr>
        <w:ind w:firstLineChars="300" w:firstLine="723"/>
      </w:pPr>
      <w:r w:rsidRPr="00290194">
        <w:rPr>
          <w:rFonts w:hint="eastAsia"/>
          <w:b/>
          <w:bCs/>
        </w:rPr>
        <w:t>无机</w:t>
      </w:r>
      <w:r>
        <w:rPr>
          <w:rFonts w:hint="eastAsia"/>
          <w:b/>
          <w:bCs/>
        </w:rPr>
        <w:t>含</w:t>
      </w:r>
      <w:r w:rsidRPr="00290194">
        <w:rPr>
          <w:rFonts w:hint="eastAsia"/>
          <w:b/>
          <w:bCs/>
        </w:rPr>
        <w:t>碳</w:t>
      </w:r>
      <w:r>
        <w:rPr>
          <w:rFonts w:hint="eastAsia"/>
          <w:b/>
          <w:bCs/>
        </w:rPr>
        <w:t>化合物</w:t>
      </w:r>
      <w:r>
        <w:rPr>
          <w:rFonts w:hint="eastAsia"/>
        </w:rPr>
        <w:t>，如</w:t>
      </w:r>
      <w:r>
        <w:rPr>
          <w:rFonts w:hint="eastAsia"/>
        </w:rPr>
        <w:t>C</w:t>
      </w:r>
      <w:r>
        <w:t>O</w:t>
      </w:r>
      <w:r w:rsidRPr="001053C7">
        <w:rPr>
          <w:vertAlign w:val="subscript"/>
        </w:rPr>
        <w:t>2</w:t>
      </w:r>
      <w:r>
        <w:rPr>
          <w:rFonts w:hint="eastAsia"/>
        </w:rPr>
        <w:t>、碳酸盐等；</w:t>
      </w:r>
    </w:p>
    <w:p w14:paraId="12DADACF" w14:textId="77777777" w:rsidR="007D36A3" w:rsidRPr="00A7392B" w:rsidRDefault="007D36A3" w:rsidP="00CC3339">
      <w:pPr>
        <w:ind w:firstLineChars="300" w:firstLine="723"/>
      </w:pPr>
      <w:r w:rsidRPr="00290194">
        <w:rPr>
          <w:rFonts w:hint="eastAsia"/>
          <w:b/>
          <w:bCs/>
        </w:rPr>
        <w:t>有机含碳化合物</w:t>
      </w:r>
      <w:r>
        <w:rPr>
          <w:rFonts w:hint="eastAsia"/>
        </w:rPr>
        <w:t>，如糖类及其衍生物、脂类、醇类、有机酸、烃类、芳香族化合物等。</w:t>
      </w:r>
    </w:p>
    <w:p w14:paraId="710901C0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微生物的碳源谱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1417"/>
        <w:gridCol w:w="3119"/>
        <w:gridCol w:w="2914"/>
      </w:tblGrid>
      <w:tr w:rsidR="007D36A3" w14:paraId="20E32EF9" w14:textId="77777777" w:rsidTr="00F7420F">
        <w:tc>
          <w:tcPr>
            <w:tcW w:w="846" w:type="dxa"/>
            <w:vAlign w:val="center"/>
          </w:tcPr>
          <w:p w14:paraId="019518B1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种类</w:t>
            </w:r>
          </w:p>
        </w:tc>
        <w:tc>
          <w:tcPr>
            <w:tcW w:w="1417" w:type="dxa"/>
            <w:vAlign w:val="center"/>
          </w:tcPr>
          <w:p w14:paraId="4FE0EE2E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元素组成</w:t>
            </w:r>
          </w:p>
        </w:tc>
        <w:tc>
          <w:tcPr>
            <w:tcW w:w="3119" w:type="dxa"/>
            <w:vAlign w:val="center"/>
          </w:tcPr>
          <w:p w14:paraId="031E372D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化合物</w:t>
            </w:r>
          </w:p>
        </w:tc>
        <w:tc>
          <w:tcPr>
            <w:tcW w:w="2914" w:type="dxa"/>
            <w:vAlign w:val="center"/>
          </w:tcPr>
          <w:p w14:paraId="39377DD5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培养基原料</w:t>
            </w:r>
          </w:p>
        </w:tc>
      </w:tr>
      <w:tr w:rsidR="007D36A3" w14:paraId="0E8FC233" w14:textId="77777777" w:rsidTr="00F7420F">
        <w:tc>
          <w:tcPr>
            <w:tcW w:w="846" w:type="dxa"/>
            <w:vMerge w:val="restart"/>
            <w:vAlign w:val="center"/>
          </w:tcPr>
          <w:p w14:paraId="468DC1BA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有机碳</w:t>
            </w:r>
          </w:p>
        </w:tc>
        <w:tc>
          <w:tcPr>
            <w:tcW w:w="1417" w:type="dxa"/>
            <w:vAlign w:val="center"/>
          </w:tcPr>
          <w:p w14:paraId="474DCA0C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 xml:space="preserve"> H O N X</w:t>
            </w:r>
          </w:p>
        </w:tc>
        <w:tc>
          <w:tcPr>
            <w:tcW w:w="3119" w:type="dxa"/>
            <w:vAlign w:val="center"/>
          </w:tcPr>
          <w:p w14:paraId="0E4D0129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复杂蛋白质、核酸等</w:t>
            </w:r>
          </w:p>
        </w:tc>
        <w:tc>
          <w:tcPr>
            <w:tcW w:w="2914" w:type="dxa"/>
            <w:vAlign w:val="center"/>
          </w:tcPr>
          <w:p w14:paraId="3B322A5B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牛肉膏、蛋白胨、花生饼粉等</w:t>
            </w:r>
          </w:p>
        </w:tc>
      </w:tr>
      <w:tr w:rsidR="007D36A3" w14:paraId="008817D2" w14:textId="77777777" w:rsidTr="00F7420F">
        <w:tc>
          <w:tcPr>
            <w:tcW w:w="846" w:type="dxa"/>
            <w:vMerge/>
            <w:vAlign w:val="center"/>
          </w:tcPr>
          <w:p w14:paraId="3C19C989" w14:textId="77777777" w:rsidR="007D36A3" w:rsidRDefault="007D36A3" w:rsidP="007D36A3">
            <w:pPr>
              <w:ind w:firstLineChars="0" w:firstLine="0"/>
              <w:jc w:val="center"/>
            </w:pPr>
          </w:p>
        </w:tc>
        <w:tc>
          <w:tcPr>
            <w:tcW w:w="1417" w:type="dxa"/>
            <w:vAlign w:val="center"/>
          </w:tcPr>
          <w:p w14:paraId="445570A6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 xml:space="preserve"> H O N</w:t>
            </w:r>
          </w:p>
        </w:tc>
        <w:tc>
          <w:tcPr>
            <w:tcW w:w="3119" w:type="dxa"/>
            <w:vAlign w:val="center"/>
          </w:tcPr>
          <w:p w14:paraId="1CCF6F04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多数氨基酸、简单蛋白质等</w:t>
            </w:r>
          </w:p>
        </w:tc>
        <w:tc>
          <w:tcPr>
            <w:tcW w:w="2914" w:type="dxa"/>
            <w:vAlign w:val="center"/>
          </w:tcPr>
          <w:p w14:paraId="5CE2B6B5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一般氨基酸、明胶等</w:t>
            </w:r>
          </w:p>
        </w:tc>
      </w:tr>
      <w:tr w:rsidR="007D36A3" w14:paraId="6348DFA0" w14:textId="77777777" w:rsidTr="00F7420F">
        <w:tc>
          <w:tcPr>
            <w:tcW w:w="846" w:type="dxa"/>
            <w:vMerge/>
            <w:vAlign w:val="center"/>
          </w:tcPr>
          <w:p w14:paraId="00069382" w14:textId="77777777" w:rsidR="007D36A3" w:rsidRDefault="007D36A3" w:rsidP="007D36A3">
            <w:pPr>
              <w:ind w:firstLineChars="0" w:firstLine="0"/>
              <w:jc w:val="center"/>
            </w:pPr>
          </w:p>
        </w:tc>
        <w:tc>
          <w:tcPr>
            <w:tcW w:w="1417" w:type="dxa"/>
            <w:vAlign w:val="center"/>
          </w:tcPr>
          <w:p w14:paraId="175588E5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 xml:space="preserve"> H O</w:t>
            </w:r>
          </w:p>
        </w:tc>
        <w:tc>
          <w:tcPr>
            <w:tcW w:w="3119" w:type="dxa"/>
            <w:vAlign w:val="center"/>
          </w:tcPr>
          <w:p w14:paraId="47716DAD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糖类、有机酸、醇、脂类等</w:t>
            </w:r>
          </w:p>
        </w:tc>
        <w:tc>
          <w:tcPr>
            <w:tcW w:w="2914" w:type="dxa"/>
            <w:vAlign w:val="center"/>
          </w:tcPr>
          <w:p w14:paraId="65896732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葡萄糖、蔗糖、淀粉等</w:t>
            </w:r>
          </w:p>
        </w:tc>
      </w:tr>
      <w:tr w:rsidR="007D36A3" w14:paraId="79797914" w14:textId="77777777" w:rsidTr="00F7420F">
        <w:tc>
          <w:tcPr>
            <w:tcW w:w="846" w:type="dxa"/>
            <w:vMerge/>
            <w:vAlign w:val="center"/>
          </w:tcPr>
          <w:p w14:paraId="7DB7DDA1" w14:textId="77777777" w:rsidR="007D36A3" w:rsidRDefault="007D36A3" w:rsidP="007D36A3">
            <w:pPr>
              <w:ind w:firstLineChars="0" w:firstLine="0"/>
              <w:jc w:val="center"/>
            </w:pPr>
          </w:p>
        </w:tc>
        <w:tc>
          <w:tcPr>
            <w:tcW w:w="1417" w:type="dxa"/>
            <w:vAlign w:val="center"/>
          </w:tcPr>
          <w:p w14:paraId="11BE67E5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 xml:space="preserve"> H</w:t>
            </w:r>
          </w:p>
        </w:tc>
        <w:tc>
          <w:tcPr>
            <w:tcW w:w="3119" w:type="dxa"/>
            <w:vAlign w:val="center"/>
          </w:tcPr>
          <w:p w14:paraId="50A48027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烃类</w:t>
            </w:r>
          </w:p>
        </w:tc>
        <w:tc>
          <w:tcPr>
            <w:tcW w:w="2914" w:type="dxa"/>
            <w:vAlign w:val="center"/>
          </w:tcPr>
          <w:p w14:paraId="51D52857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天然气、石油及其他馏分、石蜡油等</w:t>
            </w:r>
          </w:p>
        </w:tc>
      </w:tr>
      <w:tr w:rsidR="007D36A3" w14:paraId="6FDBB683" w14:textId="77777777" w:rsidTr="00F7420F">
        <w:tc>
          <w:tcPr>
            <w:tcW w:w="846" w:type="dxa"/>
            <w:vMerge w:val="restart"/>
            <w:vAlign w:val="center"/>
          </w:tcPr>
          <w:p w14:paraId="4426EE8C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无机碳</w:t>
            </w:r>
          </w:p>
        </w:tc>
        <w:tc>
          <w:tcPr>
            <w:tcW w:w="1417" w:type="dxa"/>
            <w:vAlign w:val="center"/>
          </w:tcPr>
          <w:p w14:paraId="249A5B7C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3119" w:type="dxa"/>
            <w:vAlign w:val="center"/>
          </w:tcPr>
          <w:p w14:paraId="50B469BB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--</w:t>
            </w:r>
          </w:p>
        </w:tc>
        <w:tc>
          <w:tcPr>
            <w:tcW w:w="2914" w:type="dxa"/>
            <w:vAlign w:val="center"/>
          </w:tcPr>
          <w:p w14:paraId="344901ED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--</w:t>
            </w:r>
          </w:p>
        </w:tc>
      </w:tr>
      <w:tr w:rsidR="007D36A3" w14:paraId="1BEB29EB" w14:textId="77777777" w:rsidTr="00F7420F">
        <w:tc>
          <w:tcPr>
            <w:tcW w:w="846" w:type="dxa"/>
            <w:vMerge/>
            <w:vAlign w:val="center"/>
          </w:tcPr>
          <w:p w14:paraId="5AF5C27D" w14:textId="77777777" w:rsidR="007D36A3" w:rsidRDefault="007D36A3" w:rsidP="007D36A3">
            <w:pPr>
              <w:ind w:firstLineChars="0" w:firstLine="0"/>
              <w:jc w:val="center"/>
            </w:pPr>
          </w:p>
        </w:tc>
        <w:tc>
          <w:tcPr>
            <w:tcW w:w="1417" w:type="dxa"/>
            <w:vAlign w:val="center"/>
          </w:tcPr>
          <w:p w14:paraId="21331BD7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 xml:space="preserve"> O</w:t>
            </w:r>
          </w:p>
        </w:tc>
        <w:tc>
          <w:tcPr>
            <w:tcW w:w="3119" w:type="dxa"/>
            <w:vAlign w:val="center"/>
          </w:tcPr>
          <w:p w14:paraId="40BFC632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O</w:t>
            </w:r>
            <w:r w:rsidRPr="001053C7">
              <w:rPr>
                <w:vertAlign w:val="subscript"/>
              </w:rPr>
              <w:t>2</w:t>
            </w:r>
          </w:p>
        </w:tc>
        <w:tc>
          <w:tcPr>
            <w:tcW w:w="2914" w:type="dxa"/>
            <w:vAlign w:val="center"/>
          </w:tcPr>
          <w:p w14:paraId="182343C2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O</w:t>
            </w:r>
            <w:r w:rsidRPr="001053C7">
              <w:rPr>
                <w:vertAlign w:val="subscript"/>
              </w:rPr>
              <w:t>2</w:t>
            </w:r>
          </w:p>
        </w:tc>
      </w:tr>
      <w:tr w:rsidR="007D36A3" w14:paraId="6E3C29B5" w14:textId="77777777" w:rsidTr="00F7420F">
        <w:tc>
          <w:tcPr>
            <w:tcW w:w="846" w:type="dxa"/>
            <w:vMerge/>
            <w:vAlign w:val="center"/>
          </w:tcPr>
          <w:p w14:paraId="27B3D7F1" w14:textId="77777777" w:rsidR="007D36A3" w:rsidRDefault="007D36A3" w:rsidP="007D36A3">
            <w:pPr>
              <w:ind w:firstLineChars="0" w:firstLine="0"/>
              <w:jc w:val="center"/>
            </w:pPr>
          </w:p>
        </w:tc>
        <w:tc>
          <w:tcPr>
            <w:tcW w:w="1417" w:type="dxa"/>
            <w:vAlign w:val="center"/>
          </w:tcPr>
          <w:p w14:paraId="396FFB8A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 xml:space="preserve"> O X</w:t>
            </w:r>
          </w:p>
        </w:tc>
        <w:tc>
          <w:tcPr>
            <w:tcW w:w="3119" w:type="dxa"/>
            <w:vAlign w:val="center"/>
          </w:tcPr>
          <w:p w14:paraId="18119F72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Na</w:t>
            </w:r>
            <w:r>
              <w:t>HCO</w:t>
            </w:r>
            <w:r w:rsidRPr="001053C7">
              <w:rPr>
                <w:vertAlign w:val="subscript"/>
              </w:rPr>
              <w:t>3</w:t>
            </w:r>
          </w:p>
        </w:tc>
        <w:tc>
          <w:tcPr>
            <w:tcW w:w="2914" w:type="dxa"/>
            <w:vAlign w:val="center"/>
          </w:tcPr>
          <w:p w14:paraId="771EA8BC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Na</w:t>
            </w:r>
            <w:r>
              <w:t>HCO</w:t>
            </w:r>
            <w:r w:rsidRPr="001053C7">
              <w:rPr>
                <w:vertAlign w:val="subscript"/>
              </w:rPr>
              <w:t>3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C</w:t>
            </w:r>
            <w:r>
              <w:t>aCO</w:t>
            </w:r>
            <w:r w:rsidRPr="001053C7">
              <w:rPr>
                <w:vertAlign w:val="subscript"/>
              </w:rPr>
              <w:t>3</w:t>
            </w:r>
            <w:r>
              <w:rPr>
                <w:rFonts w:hint="eastAsia"/>
              </w:rPr>
              <w:t>等</w:t>
            </w:r>
          </w:p>
        </w:tc>
      </w:tr>
    </w:tbl>
    <w:p w14:paraId="1518F6DF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氮源的种类和功能</w:t>
      </w:r>
    </w:p>
    <w:p w14:paraId="79C39510" w14:textId="77777777" w:rsidR="007D36A3" w:rsidRDefault="007D36A3" w:rsidP="007D36A3">
      <w:r>
        <w:rPr>
          <w:rFonts w:hint="eastAsia"/>
        </w:rPr>
        <w:t>①定义：凡用于构成微生物细胞物质或代谢产物中氮元素来源的营养物质。</w:t>
      </w:r>
    </w:p>
    <w:p w14:paraId="5F3A6EA9" w14:textId="77777777" w:rsidR="007D36A3" w:rsidRDefault="007D36A3" w:rsidP="007D36A3">
      <w:r>
        <w:rPr>
          <w:rFonts w:hint="eastAsia"/>
        </w:rPr>
        <w:t>②种类：</w:t>
      </w:r>
    </w:p>
    <w:p w14:paraId="5FB4404E" w14:textId="77777777" w:rsidR="007D36A3" w:rsidRDefault="007D36A3" w:rsidP="003E4AF1">
      <w:pPr>
        <w:ind w:firstLineChars="300" w:firstLine="723"/>
      </w:pPr>
      <w:r w:rsidRPr="0032736C">
        <w:rPr>
          <w:rFonts w:hint="eastAsia"/>
          <w:b/>
          <w:bCs/>
        </w:rPr>
        <w:t>无机氮</w:t>
      </w:r>
      <w:r>
        <w:rPr>
          <w:rFonts w:hint="eastAsia"/>
        </w:rPr>
        <w:t>：铵盐、硝酸盐、亚硝酸盐、氨等；</w:t>
      </w:r>
      <w:r>
        <w:rPr>
          <w:rFonts w:hint="eastAsia"/>
        </w:rPr>
        <w:t>N</w:t>
      </w:r>
      <w:r w:rsidRPr="001053C7">
        <w:rPr>
          <w:vertAlign w:val="subscript"/>
        </w:rPr>
        <w:t>2</w:t>
      </w:r>
      <w:r>
        <w:rPr>
          <w:rFonts w:hint="eastAsia"/>
        </w:rPr>
        <w:t>（固氮微生物）等；</w:t>
      </w:r>
    </w:p>
    <w:p w14:paraId="2113D44B" w14:textId="77777777" w:rsidR="007D36A3" w:rsidRDefault="007D36A3" w:rsidP="003E4AF1">
      <w:pPr>
        <w:ind w:firstLineChars="300" w:firstLine="723"/>
      </w:pPr>
      <w:r w:rsidRPr="0032736C">
        <w:rPr>
          <w:rFonts w:hint="eastAsia"/>
          <w:b/>
          <w:bCs/>
        </w:rPr>
        <w:t>有机氮</w:t>
      </w:r>
      <w:r>
        <w:rPr>
          <w:rFonts w:hint="eastAsia"/>
        </w:rPr>
        <w:t>：蛋白质及其降解产物（胨、肽、氨基酸等）、尿素、牛肉膏、鱼粉、花生饼粉、黄豆饼粉、玉米浆等。</w:t>
      </w:r>
    </w:p>
    <w:p w14:paraId="10C40090" w14:textId="77777777" w:rsidR="007D36A3" w:rsidRDefault="007D36A3" w:rsidP="007D36A3">
      <w:r>
        <w:rPr>
          <w:rFonts w:hint="eastAsia"/>
        </w:rPr>
        <w:t>③功能：</w:t>
      </w:r>
    </w:p>
    <w:p w14:paraId="4A565A72" w14:textId="77777777" w:rsidR="007D36A3" w:rsidRDefault="007D36A3" w:rsidP="007D36A3">
      <w:pPr>
        <w:ind w:firstLineChars="300" w:firstLine="720"/>
      </w:pPr>
      <w:r>
        <w:rPr>
          <w:rFonts w:hint="eastAsia"/>
        </w:rPr>
        <w:t>提供细胞中含氮物（如蛋白质、核酸以及含氮代谢产物）的</w:t>
      </w:r>
      <w:r w:rsidRPr="00BF7785">
        <w:rPr>
          <w:rFonts w:hint="eastAsia"/>
          <w:b/>
          <w:bCs/>
        </w:rPr>
        <w:t>合成原料</w:t>
      </w:r>
      <w:r>
        <w:rPr>
          <w:rFonts w:hint="eastAsia"/>
        </w:rPr>
        <w:t>；</w:t>
      </w:r>
    </w:p>
    <w:p w14:paraId="6DD8A1DA" w14:textId="77777777" w:rsidR="007D36A3" w:rsidRPr="00A7392B" w:rsidRDefault="007D36A3" w:rsidP="007D36A3">
      <w:pPr>
        <w:ind w:firstLineChars="300" w:firstLine="720"/>
      </w:pPr>
      <w:r>
        <w:rPr>
          <w:rFonts w:hint="eastAsia"/>
        </w:rPr>
        <w:t>少数细菌可以铵盐、硝酸盐等作为</w:t>
      </w:r>
      <w:r w:rsidRPr="00BF7785">
        <w:rPr>
          <w:rFonts w:hint="eastAsia"/>
          <w:b/>
          <w:bCs/>
        </w:rPr>
        <w:t>能源</w:t>
      </w:r>
      <w:r>
        <w:rPr>
          <w:rFonts w:hint="eastAsia"/>
        </w:rPr>
        <w:t>。</w:t>
      </w:r>
    </w:p>
    <w:p w14:paraId="2AC60B41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lastRenderedPageBreak/>
        <w:t>微生物的氮源谱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1417"/>
        <w:gridCol w:w="3119"/>
        <w:gridCol w:w="2914"/>
      </w:tblGrid>
      <w:tr w:rsidR="007D36A3" w14:paraId="61AC4791" w14:textId="77777777" w:rsidTr="00F7420F">
        <w:tc>
          <w:tcPr>
            <w:tcW w:w="846" w:type="dxa"/>
            <w:vAlign w:val="center"/>
          </w:tcPr>
          <w:p w14:paraId="0AAA7530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种类</w:t>
            </w:r>
          </w:p>
        </w:tc>
        <w:tc>
          <w:tcPr>
            <w:tcW w:w="1417" w:type="dxa"/>
            <w:vAlign w:val="center"/>
          </w:tcPr>
          <w:p w14:paraId="485E6B3C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元素组成</w:t>
            </w:r>
          </w:p>
        </w:tc>
        <w:tc>
          <w:tcPr>
            <w:tcW w:w="3119" w:type="dxa"/>
            <w:vAlign w:val="center"/>
          </w:tcPr>
          <w:p w14:paraId="6944AA7F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化合物</w:t>
            </w:r>
          </w:p>
        </w:tc>
        <w:tc>
          <w:tcPr>
            <w:tcW w:w="2914" w:type="dxa"/>
            <w:vAlign w:val="center"/>
          </w:tcPr>
          <w:p w14:paraId="0A4DB1D7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培养基原料</w:t>
            </w:r>
          </w:p>
        </w:tc>
      </w:tr>
      <w:tr w:rsidR="007D36A3" w14:paraId="1D840850" w14:textId="77777777" w:rsidTr="00F7420F">
        <w:tc>
          <w:tcPr>
            <w:tcW w:w="846" w:type="dxa"/>
            <w:vMerge w:val="restart"/>
            <w:vAlign w:val="center"/>
          </w:tcPr>
          <w:p w14:paraId="294263F0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有机氮</w:t>
            </w:r>
          </w:p>
        </w:tc>
        <w:tc>
          <w:tcPr>
            <w:tcW w:w="1417" w:type="dxa"/>
            <w:vAlign w:val="center"/>
          </w:tcPr>
          <w:p w14:paraId="7300B4FE" w14:textId="77777777" w:rsidR="007D36A3" w:rsidRDefault="007D36A3" w:rsidP="007D36A3">
            <w:pPr>
              <w:ind w:firstLineChars="0" w:firstLine="0"/>
              <w:jc w:val="center"/>
            </w:pPr>
            <w:r>
              <w:t xml:space="preserve">N </w:t>
            </w:r>
            <w:r>
              <w:rPr>
                <w:rFonts w:hint="eastAsia"/>
              </w:rPr>
              <w:t>C</w:t>
            </w:r>
            <w:r>
              <w:t xml:space="preserve"> H O X</w:t>
            </w:r>
          </w:p>
        </w:tc>
        <w:tc>
          <w:tcPr>
            <w:tcW w:w="3119" w:type="dxa"/>
            <w:vAlign w:val="center"/>
          </w:tcPr>
          <w:p w14:paraId="7D2C670F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复杂蛋白质、核酸等</w:t>
            </w:r>
          </w:p>
        </w:tc>
        <w:tc>
          <w:tcPr>
            <w:tcW w:w="2914" w:type="dxa"/>
            <w:vAlign w:val="center"/>
          </w:tcPr>
          <w:p w14:paraId="2B7AB525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牛肉膏、酵母膏、饼粕粉、蚕蛹粉等</w:t>
            </w:r>
          </w:p>
        </w:tc>
      </w:tr>
      <w:tr w:rsidR="007D36A3" w14:paraId="583E24F9" w14:textId="77777777" w:rsidTr="00F7420F">
        <w:tc>
          <w:tcPr>
            <w:tcW w:w="846" w:type="dxa"/>
            <w:vMerge/>
            <w:vAlign w:val="center"/>
          </w:tcPr>
          <w:p w14:paraId="6D3F9D8E" w14:textId="77777777" w:rsidR="007D36A3" w:rsidRDefault="007D36A3" w:rsidP="007D36A3">
            <w:pPr>
              <w:ind w:firstLineChars="0" w:firstLine="0"/>
              <w:jc w:val="center"/>
            </w:pPr>
          </w:p>
        </w:tc>
        <w:tc>
          <w:tcPr>
            <w:tcW w:w="1417" w:type="dxa"/>
            <w:vAlign w:val="center"/>
          </w:tcPr>
          <w:p w14:paraId="3C8C4F24" w14:textId="77777777" w:rsidR="007D36A3" w:rsidRDefault="007D36A3" w:rsidP="007D36A3">
            <w:pPr>
              <w:ind w:firstLineChars="0" w:firstLine="0"/>
              <w:jc w:val="center"/>
            </w:pPr>
            <w:r>
              <w:t xml:space="preserve">N </w:t>
            </w:r>
            <w:r>
              <w:rPr>
                <w:rFonts w:hint="eastAsia"/>
              </w:rPr>
              <w:t>C</w:t>
            </w:r>
            <w:r>
              <w:t xml:space="preserve"> H O</w:t>
            </w:r>
          </w:p>
        </w:tc>
        <w:tc>
          <w:tcPr>
            <w:tcW w:w="3119" w:type="dxa"/>
            <w:vAlign w:val="center"/>
          </w:tcPr>
          <w:p w14:paraId="6DC4E9F9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尿素、多数氨基酸、简单蛋白质等</w:t>
            </w:r>
          </w:p>
        </w:tc>
        <w:tc>
          <w:tcPr>
            <w:tcW w:w="2914" w:type="dxa"/>
            <w:vAlign w:val="center"/>
          </w:tcPr>
          <w:p w14:paraId="3650E3C1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尿素、蛋白胨、明胶等</w:t>
            </w:r>
          </w:p>
        </w:tc>
      </w:tr>
      <w:tr w:rsidR="007D36A3" w14:paraId="25C1F0D6" w14:textId="77777777" w:rsidTr="00F7420F">
        <w:tc>
          <w:tcPr>
            <w:tcW w:w="846" w:type="dxa"/>
            <w:vMerge w:val="restart"/>
            <w:vAlign w:val="center"/>
          </w:tcPr>
          <w:p w14:paraId="631D57B2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无机氮</w:t>
            </w:r>
          </w:p>
        </w:tc>
        <w:tc>
          <w:tcPr>
            <w:tcW w:w="1417" w:type="dxa"/>
            <w:vAlign w:val="center"/>
          </w:tcPr>
          <w:p w14:paraId="77BA2F70" w14:textId="77777777" w:rsidR="007D36A3" w:rsidRDefault="007D36A3" w:rsidP="007D36A3">
            <w:pPr>
              <w:ind w:firstLineChars="0" w:firstLine="0"/>
              <w:jc w:val="center"/>
            </w:pPr>
            <w:r>
              <w:t>N H</w:t>
            </w:r>
          </w:p>
        </w:tc>
        <w:tc>
          <w:tcPr>
            <w:tcW w:w="3119" w:type="dxa"/>
            <w:vAlign w:val="center"/>
          </w:tcPr>
          <w:p w14:paraId="3CBACB7B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铵盐、</w:t>
            </w:r>
            <w:r>
              <w:rPr>
                <w:rFonts w:hint="eastAsia"/>
              </w:rPr>
              <w:t>N</w:t>
            </w:r>
            <w:r>
              <w:t>H</w:t>
            </w:r>
            <w:r w:rsidRPr="001053C7">
              <w:rPr>
                <w:vertAlign w:val="subscript"/>
              </w:rPr>
              <w:t>3</w:t>
            </w:r>
            <w:r w:rsidRPr="0032736C">
              <w:rPr>
                <w:rFonts w:hint="eastAsia"/>
              </w:rPr>
              <w:t>等</w:t>
            </w:r>
          </w:p>
        </w:tc>
        <w:tc>
          <w:tcPr>
            <w:tcW w:w="2914" w:type="dxa"/>
            <w:vAlign w:val="center"/>
          </w:tcPr>
          <w:p w14:paraId="651D07D2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(</w:t>
            </w:r>
            <w:r>
              <w:t>NH</w:t>
            </w:r>
            <w:r w:rsidRPr="0032736C">
              <w:rPr>
                <w:vertAlign w:val="subscript"/>
              </w:rPr>
              <w:t>4</w:t>
            </w:r>
            <w:r>
              <w:t>)</w:t>
            </w:r>
            <w:r w:rsidRPr="0032736C">
              <w:rPr>
                <w:vertAlign w:val="subscript"/>
              </w:rPr>
              <w:t>2</w:t>
            </w:r>
            <w:r>
              <w:t>SO</w:t>
            </w:r>
            <w:r w:rsidRPr="0032736C">
              <w:rPr>
                <w:vertAlign w:val="subscript"/>
              </w:rPr>
              <w:t>4</w:t>
            </w:r>
            <w:r>
              <w:rPr>
                <w:rFonts w:hint="eastAsia"/>
              </w:rPr>
              <w:t>等</w:t>
            </w:r>
          </w:p>
        </w:tc>
      </w:tr>
      <w:tr w:rsidR="007D36A3" w14:paraId="3EB6A4F3" w14:textId="77777777" w:rsidTr="00F7420F">
        <w:tc>
          <w:tcPr>
            <w:tcW w:w="846" w:type="dxa"/>
            <w:vMerge/>
            <w:vAlign w:val="center"/>
          </w:tcPr>
          <w:p w14:paraId="1C410AA6" w14:textId="77777777" w:rsidR="007D36A3" w:rsidRDefault="007D36A3" w:rsidP="007D36A3">
            <w:pPr>
              <w:ind w:firstLineChars="0" w:firstLine="0"/>
              <w:jc w:val="center"/>
            </w:pPr>
          </w:p>
        </w:tc>
        <w:tc>
          <w:tcPr>
            <w:tcW w:w="1417" w:type="dxa"/>
            <w:vAlign w:val="center"/>
          </w:tcPr>
          <w:p w14:paraId="06425208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 xml:space="preserve"> O</w:t>
            </w:r>
          </w:p>
        </w:tc>
        <w:tc>
          <w:tcPr>
            <w:tcW w:w="3119" w:type="dxa"/>
            <w:vAlign w:val="center"/>
          </w:tcPr>
          <w:p w14:paraId="3951BA93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硝酸盐等</w:t>
            </w:r>
          </w:p>
        </w:tc>
        <w:tc>
          <w:tcPr>
            <w:tcW w:w="2914" w:type="dxa"/>
            <w:vAlign w:val="center"/>
          </w:tcPr>
          <w:p w14:paraId="0F6F5FB0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  <w:r>
              <w:t>NO</w:t>
            </w:r>
            <w:r w:rsidRPr="0032736C">
              <w:rPr>
                <w:vertAlign w:val="subscript"/>
              </w:rPr>
              <w:t>3</w:t>
            </w:r>
            <w:r>
              <w:rPr>
                <w:rFonts w:hint="eastAsia"/>
              </w:rPr>
              <w:t>等</w:t>
            </w:r>
          </w:p>
        </w:tc>
      </w:tr>
      <w:tr w:rsidR="007D36A3" w14:paraId="74AC2AE0" w14:textId="77777777" w:rsidTr="00F7420F">
        <w:tc>
          <w:tcPr>
            <w:tcW w:w="846" w:type="dxa"/>
            <w:vMerge/>
            <w:vAlign w:val="center"/>
          </w:tcPr>
          <w:p w14:paraId="7FE2D916" w14:textId="77777777" w:rsidR="007D36A3" w:rsidRDefault="007D36A3" w:rsidP="007D36A3">
            <w:pPr>
              <w:ind w:firstLineChars="0" w:firstLine="0"/>
              <w:jc w:val="center"/>
            </w:pPr>
          </w:p>
        </w:tc>
        <w:tc>
          <w:tcPr>
            <w:tcW w:w="1417" w:type="dxa"/>
            <w:vAlign w:val="center"/>
          </w:tcPr>
          <w:p w14:paraId="3CAF26E4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3119" w:type="dxa"/>
            <w:vAlign w:val="center"/>
          </w:tcPr>
          <w:p w14:paraId="2673C315" w14:textId="77777777" w:rsidR="007D36A3" w:rsidRDefault="007D36A3" w:rsidP="007D36A3">
            <w:pPr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 w:rsidRPr="0032736C">
              <w:rPr>
                <w:vertAlign w:val="subscript"/>
              </w:rPr>
              <w:t>2</w:t>
            </w:r>
          </w:p>
        </w:tc>
        <w:tc>
          <w:tcPr>
            <w:tcW w:w="2914" w:type="dxa"/>
            <w:vAlign w:val="center"/>
          </w:tcPr>
          <w:p w14:paraId="420FD6B1" w14:textId="77777777" w:rsidR="007D36A3" w:rsidRDefault="007D36A3" w:rsidP="007D36A3">
            <w:pPr>
              <w:ind w:firstLineChars="0" w:firstLine="0"/>
              <w:jc w:val="center"/>
            </w:pPr>
          </w:p>
        </w:tc>
      </w:tr>
    </w:tbl>
    <w:p w14:paraId="0BF5C6C5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速效氮源与迟效氮源</w:t>
      </w:r>
    </w:p>
    <w:p w14:paraId="6ED71C8D" w14:textId="77777777" w:rsidR="007D36A3" w:rsidRDefault="007D36A3" w:rsidP="007D36A3">
      <w:r>
        <w:rPr>
          <w:rFonts w:hint="eastAsia"/>
        </w:rPr>
        <w:t>①迟效氮源：蛋白氮必须水解后</w:t>
      </w:r>
      <w:r w:rsidRPr="008069B1">
        <w:rPr>
          <w:rFonts w:hint="eastAsia"/>
          <w:b/>
          <w:bCs/>
        </w:rPr>
        <w:t>降解</w:t>
      </w:r>
      <w:r>
        <w:rPr>
          <w:rFonts w:hint="eastAsia"/>
        </w:rPr>
        <w:t>为胨、肽、氨基酸后才能被菌体吸收利用，这种氮源称为</w:t>
      </w:r>
      <w:r>
        <w:rPr>
          <w:rFonts w:hint="eastAsia"/>
          <w:b/>
          <w:bCs/>
        </w:rPr>
        <w:t>迟效</w:t>
      </w:r>
      <w:r w:rsidRPr="008069B1">
        <w:rPr>
          <w:rFonts w:hint="eastAsia"/>
          <w:b/>
          <w:bCs/>
        </w:rPr>
        <w:t>氮源</w:t>
      </w:r>
      <w:r>
        <w:rPr>
          <w:rFonts w:hint="eastAsia"/>
        </w:rPr>
        <w:t>。</w:t>
      </w:r>
    </w:p>
    <w:p w14:paraId="4D6F34C6" w14:textId="77777777" w:rsidR="007D36A3" w:rsidRDefault="007D36A3" w:rsidP="007D36A3">
      <w:r>
        <w:rPr>
          <w:rFonts w:hint="eastAsia"/>
        </w:rPr>
        <w:t>迟效氮源通常有利于</w:t>
      </w:r>
      <w:r w:rsidRPr="00510FB0">
        <w:rPr>
          <w:rFonts w:hint="eastAsia"/>
          <w:b/>
          <w:bCs/>
        </w:rPr>
        <w:t>代谢产物的形成</w:t>
      </w:r>
      <w:r>
        <w:rPr>
          <w:rFonts w:hint="eastAsia"/>
        </w:rPr>
        <w:t>。</w:t>
      </w:r>
    </w:p>
    <w:p w14:paraId="3E486AF8" w14:textId="77777777" w:rsidR="007D36A3" w:rsidRPr="00510FB0" w:rsidRDefault="007D36A3" w:rsidP="007D36A3"/>
    <w:p w14:paraId="7B3C7A2A" w14:textId="77777777" w:rsidR="007D36A3" w:rsidRDefault="007D36A3" w:rsidP="007D36A3">
      <w:r>
        <w:rPr>
          <w:rFonts w:hint="eastAsia"/>
        </w:rPr>
        <w:t>②速效氮源：</w:t>
      </w:r>
      <w:r w:rsidRPr="00510FB0">
        <w:rPr>
          <w:rFonts w:hint="eastAsia"/>
          <w:b/>
          <w:bCs/>
        </w:rPr>
        <w:t>无机氮源</w:t>
      </w:r>
      <w:r>
        <w:rPr>
          <w:rFonts w:hint="eastAsia"/>
        </w:rPr>
        <w:t>或</w:t>
      </w:r>
      <w:r w:rsidRPr="00510FB0">
        <w:rPr>
          <w:rFonts w:hint="eastAsia"/>
          <w:b/>
          <w:bCs/>
        </w:rPr>
        <w:t>蛋白质降解产物</w:t>
      </w:r>
      <w:r>
        <w:rPr>
          <w:rFonts w:hint="eastAsia"/>
        </w:rPr>
        <w:t>的有机氮源可以直接被菌体吸收利用，这种氮源称为</w:t>
      </w:r>
      <w:r w:rsidRPr="00510FB0">
        <w:rPr>
          <w:rFonts w:hint="eastAsia"/>
          <w:b/>
          <w:bCs/>
        </w:rPr>
        <w:t>速效氮源</w:t>
      </w:r>
      <w:r>
        <w:rPr>
          <w:rFonts w:hint="eastAsia"/>
        </w:rPr>
        <w:t>。</w:t>
      </w:r>
    </w:p>
    <w:p w14:paraId="5A27A7CD" w14:textId="77777777" w:rsidR="007D36A3" w:rsidRDefault="007D36A3" w:rsidP="007D36A3">
      <w:r>
        <w:rPr>
          <w:rFonts w:hint="eastAsia"/>
        </w:rPr>
        <w:t>速效氮源通常有利于</w:t>
      </w:r>
      <w:r w:rsidRPr="00510FB0">
        <w:rPr>
          <w:rFonts w:hint="eastAsia"/>
          <w:b/>
          <w:bCs/>
        </w:rPr>
        <w:t>机体的生长</w:t>
      </w:r>
      <w:r>
        <w:rPr>
          <w:rFonts w:hint="eastAsia"/>
        </w:rPr>
        <w:t>。</w:t>
      </w:r>
    </w:p>
    <w:p w14:paraId="3E5D37C4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无机盐</w:t>
      </w:r>
    </w:p>
    <w:p w14:paraId="1931414F" w14:textId="77777777" w:rsidR="007D36A3" w:rsidRDefault="007D36A3" w:rsidP="007D36A3">
      <w:r>
        <w:rPr>
          <w:rFonts w:hint="eastAsia"/>
        </w:rPr>
        <w:t>①定义：为微生物细胞生长提供碳、氮源以外的多种重要元素（大量元素、微量元素）的物质，多以无机物的形式供给，称为无机盐。</w:t>
      </w:r>
    </w:p>
    <w:p w14:paraId="11A324C8" w14:textId="77777777" w:rsidR="007D36A3" w:rsidRDefault="007D36A3" w:rsidP="007D36A3">
      <w:r>
        <w:rPr>
          <w:rFonts w:hint="eastAsia"/>
        </w:rPr>
        <w:t>②一般微生物所需无机盐种类：硫酸盐、磷酸盐、氯化物以及含有</w:t>
      </w:r>
      <w:r>
        <w:rPr>
          <w:rFonts w:hint="eastAsia"/>
        </w:rPr>
        <w:t>N</w:t>
      </w:r>
      <w:r>
        <w:t>a</w:t>
      </w:r>
      <w:r>
        <w:rPr>
          <w:rFonts w:hint="eastAsia"/>
        </w:rPr>
        <w:t>、</w:t>
      </w:r>
      <w:r>
        <w:rPr>
          <w:rFonts w:hint="eastAsia"/>
        </w:rPr>
        <w:t>K</w:t>
      </w:r>
      <w:r>
        <w:rPr>
          <w:rFonts w:hint="eastAsia"/>
        </w:rPr>
        <w:t>、</w:t>
      </w:r>
      <w:r>
        <w:rPr>
          <w:rFonts w:hint="eastAsia"/>
        </w:rPr>
        <w:t>M</w:t>
      </w:r>
      <w:r>
        <w:t>g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t>e</w:t>
      </w:r>
      <w:r>
        <w:rPr>
          <w:rFonts w:hint="eastAsia"/>
        </w:rPr>
        <w:t>等金属离子的化合物。</w:t>
      </w:r>
    </w:p>
    <w:p w14:paraId="3AC6BF29" w14:textId="77777777" w:rsidR="007D36A3" w:rsidRDefault="007D36A3" w:rsidP="007D36A3">
      <w:r>
        <w:rPr>
          <w:rFonts w:hint="eastAsia"/>
        </w:rPr>
        <w:t>③功能：</w:t>
      </w:r>
    </w:p>
    <w:p w14:paraId="75A04BB4" w14:textId="77777777" w:rsidR="007D36A3" w:rsidRDefault="007D36A3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微生物</w:t>
      </w:r>
      <w:r w:rsidRPr="00BF7785">
        <w:rPr>
          <w:rFonts w:hint="eastAsia"/>
          <w:b/>
          <w:bCs/>
        </w:rPr>
        <w:t>细胞的组成成分</w:t>
      </w:r>
      <w:r>
        <w:rPr>
          <w:rFonts w:hint="eastAsia"/>
        </w:rPr>
        <w:t>；</w:t>
      </w:r>
    </w:p>
    <w:p w14:paraId="218520FE" w14:textId="77777777" w:rsidR="007D36A3" w:rsidRDefault="007D36A3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调节微生物细胞</w:t>
      </w:r>
      <w:r w:rsidRPr="00BF7785">
        <w:rPr>
          <w:rFonts w:hint="eastAsia"/>
          <w:b/>
          <w:bCs/>
        </w:rPr>
        <w:t>渗透压、</w:t>
      </w:r>
      <w:r w:rsidRPr="00BF7785">
        <w:rPr>
          <w:rFonts w:hint="eastAsia"/>
          <w:b/>
          <w:bCs/>
        </w:rPr>
        <w:t>p</w:t>
      </w:r>
      <w:r w:rsidRPr="00BF7785">
        <w:rPr>
          <w:b/>
          <w:bCs/>
        </w:rPr>
        <w:t>H</w:t>
      </w:r>
      <w:r w:rsidRPr="00BF7785">
        <w:rPr>
          <w:rFonts w:hint="eastAsia"/>
          <w:b/>
          <w:bCs/>
        </w:rPr>
        <w:t>值和氧化还原电位</w:t>
      </w:r>
      <w:r>
        <w:rPr>
          <w:rFonts w:hint="eastAsia"/>
        </w:rPr>
        <w:t>；</w:t>
      </w:r>
    </w:p>
    <w:p w14:paraId="0B4F79A2" w14:textId="77777777" w:rsidR="007D36A3" w:rsidRDefault="007D36A3" w:rsidP="007D36A3">
      <w:r>
        <w:t xml:space="preserve">  </w:t>
      </w:r>
      <w:r>
        <w:rPr>
          <w:rFonts w:hint="eastAsia"/>
        </w:rPr>
        <w:t>有些无机盐可以作为自养微生物的</w:t>
      </w:r>
      <w:r w:rsidRPr="00BF7785">
        <w:rPr>
          <w:rFonts w:hint="eastAsia"/>
          <w:b/>
          <w:bCs/>
        </w:rPr>
        <w:t>能源</w:t>
      </w:r>
      <w:r>
        <w:rPr>
          <w:rFonts w:hint="eastAsia"/>
        </w:rPr>
        <w:t>；</w:t>
      </w:r>
    </w:p>
    <w:p w14:paraId="02F9E8AA" w14:textId="77777777" w:rsidR="007D36A3" w:rsidRDefault="007D36A3" w:rsidP="007D36A3">
      <w:pPr>
        <w:ind w:firstLineChars="300" w:firstLine="720"/>
      </w:pPr>
      <w:r>
        <w:rPr>
          <w:rFonts w:hint="eastAsia"/>
        </w:rPr>
        <w:t>构成</w:t>
      </w:r>
      <w:r w:rsidRPr="00BF7785">
        <w:rPr>
          <w:rFonts w:hint="eastAsia"/>
          <w:b/>
          <w:bCs/>
        </w:rPr>
        <w:t>酶活性基</w:t>
      </w:r>
      <w:r>
        <w:rPr>
          <w:rFonts w:hint="eastAsia"/>
        </w:rPr>
        <w:t>的成分，维持</w:t>
      </w:r>
      <w:r w:rsidRPr="00BF7785">
        <w:rPr>
          <w:rFonts w:hint="eastAsia"/>
          <w:b/>
          <w:bCs/>
        </w:rPr>
        <w:t>酶的活性</w:t>
      </w:r>
      <w:r>
        <w:rPr>
          <w:rFonts w:hint="eastAsia"/>
        </w:rPr>
        <w:t>（</w:t>
      </w:r>
      <w:r>
        <w:rPr>
          <w:rFonts w:hint="eastAsia"/>
        </w:rPr>
        <w:t>M</w:t>
      </w:r>
      <w:r>
        <w:t>g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t>a</w:t>
      </w:r>
      <w:r>
        <w:rPr>
          <w:rFonts w:hint="eastAsia"/>
        </w:rPr>
        <w:t>、</w:t>
      </w:r>
      <w:r>
        <w:rPr>
          <w:rFonts w:hint="eastAsia"/>
        </w:rPr>
        <w:t>K</w:t>
      </w:r>
      <w:r>
        <w:rPr>
          <w:rFonts w:hint="eastAsia"/>
        </w:rPr>
        <w:t>是多种酶的激活剂）。</w:t>
      </w:r>
    </w:p>
    <w:p w14:paraId="485F66B3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生长因子</w:t>
      </w:r>
    </w:p>
    <w:p w14:paraId="0EF3A990" w14:textId="77777777" w:rsidR="007D36A3" w:rsidRDefault="007D36A3" w:rsidP="007D36A3">
      <w:r>
        <w:rPr>
          <w:rFonts w:hint="eastAsia"/>
        </w:rPr>
        <w:t>①定义：对微生物正常生活不可或缺、需要量不大，且微生物</w:t>
      </w:r>
      <w:r w:rsidRPr="002C6D1D">
        <w:rPr>
          <w:rFonts w:hint="eastAsia"/>
          <w:b/>
          <w:bCs/>
        </w:rPr>
        <w:t>自身无法用碳源或氮源合成或合成量不足以满足机体生长需要</w:t>
      </w:r>
      <w:r>
        <w:rPr>
          <w:rFonts w:hint="eastAsia"/>
        </w:rPr>
        <w:t>的有机营养物质。</w:t>
      </w:r>
    </w:p>
    <w:p w14:paraId="34BCBD33" w14:textId="77777777" w:rsidR="007D36A3" w:rsidRDefault="007D36A3" w:rsidP="007D36A3">
      <w:r>
        <w:rPr>
          <w:rFonts w:hint="eastAsia"/>
        </w:rPr>
        <w:t>②包含：</w:t>
      </w:r>
      <w:r w:rsidRPr="007A79EE">
        <w:rPr>
          <w:rFonts w:hint="eastAsia"/>
          <w:b/>
          <w:bCs/>
        </w:rPr>
        <w:t>维生素、氨基酸、碱基</w:t>
      </w:r>
      <w:r>
        <w:rPr>
          <w:rFonts w:hint="eastAsia"/>
          <w:b/>
          <w:bCs/>
        </w:rPr>
        <w:t>等</w:t>
      </w:r>
      <w:r>
        <w:rPr>
          <w:rFonts w:hint="eastAsia"/>
        </w:rPr>
        <w:t>。</w:t>
      </w:r>
    </w:p>
    <w:p w14:paraId="47B316BB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微生物的维生素来源</w:t>
      </w:r>
    </w:p>
    <w:p w14:paraId="3C7BEF88" w14:textId="77777777" w:rsidR="007D36A3" w:rsidRDefault="007D36A3" w:rsidP="007D36A3">
      <w:r>
        <w:rPr>
          <w:rFonts w:hint="eastAsia"/>
        </w:rPr>
        <w:t>部分微生物自身不能合成维生素，需要通过外界来提供，以</w:t>
      </w:r>
      <w:r w:rsidRPr="007A79EE">
        <w:rPr>
          <w:rFonts w:hint="eastAsia"/>
          <w:b/>
          <w:bCs/>
        </w:rPr>
        <w:t>B</w:t>
      </w:r>
      <w:r w:rsidRPr="007A79EE">
        <w:rPr>
          <w:rFonts w:hint="eastAsia"/>
          <w:b/>
          <w:bCs/>
        </w:rPr>
        <w:t>族维生素</w:t>
      </w:r>
      <w:r>
        <w:rPr>
          <w:rFonts w:hint="eastAsia"/>
        </w:rPr>
        <w:t>为主，包括</w:t>
      </w:r>
      <w:r w:rsidRPr="007A79EE">
        <w:rPr>
          <w:rFonts w:hint="eastAsia"/>
          <w:b/>
          <w:bCs/>
        </w:rPr>
        <w:t>硫胺素、叶酸、泛酸、核黄素</w:t>
      </w:r>
      <w:r>
        <w:rPr>
          <w:rFonts w:hint="eastAsia"/>
          <w:b/>
          <w:bCs/>
        </w:rPr>
        <w:t>、生物素</w:t>
      </w:r>
      <w:r>
        <w:rPr>
          <w:rFonts w:hint="eastAsia"/>
        </w:rPr>
        <w:t>等。</w:t>
      </w:r>
    </w:p>
    <w:p w14:paraId="79A107F3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微生物的氨基酸来源</w:t>
      </w:r>
    </w:p>
    <w:p w14:paraId="31BAE36C" w14:textId="77777777" w:rsidR="007D36A3" w:rsidRPr="007A79EE" w:rsidRDefault="007D36A3" w:rsidP="007D36A3">
      <w:r>
        <w:rPr>
          <w:rFonts w:hint="eastAsia"/>
        </w:rPr>
        <w:t>部分微生物自身无法合成某种氨基酸，必须从外界补充。例如，赖氨酸发酵所用黄色短杆菌不能合成环丝氨酸，需在培养基中额外添加环丝氨酸。</w:t>
      </w:r>
    </w:p>
    <w:p w14:paraId="69B380AC" w14:textId="77777777" w:rsidR="007D36A3" w:rsidRDefault="007D36A3" w:rsidP="007D36A3">
      <w:pPr>
        <w:ind w:firstLine="482"/>
      </w:pPr>
      <w:r w:rsidRPr="002C6D1D">
        <w:rPr>
          <w:rFonts w:hint="eastAsia"/>
          <w:b/>
          <w:bCs/>
        </w:rPr>
        <w:lastRenderedPageBreak/>
        <w:t>各类微生物合成氨基酸的能力差别很大</w:t>
      </w:r>
      <w:r>
        <w:rPr>
          <w:rFonts w:hint="eastAsia"/>
        </w:rPr>
        <w:t>，一般情况下，</w:t>
      </w:r>
      <w:r w:rsidRPr="002C6D1D">
        <w:rPr>
          <w:rFonts w:hint="eastAsia"/>
          <w:b/>
          <w:bCs/>
        </w:rPr>
        <w:t>革兰氏阴性菌（</w:t>
      </w:r>
      <w:r w:rsidRPr="002C6D1D">
        <w:rPr>
          <w:rFonts w:hint="eastAsia"/>
          <w:b/>
          <w:bCs/>
        </w:rPr>
        <w:t>G</w:t>
      </w:r>
      <w:r w:rsidRPr="002C6D1D">
        <w:rPr>
          <w:rFonts w:hint="eastAsia"/>
          <w:b/>
          <w:bCs/>
          <w:vertAlign w:val="superscript"/>
        </w:rPr>
        <w:t>-</w:t>
      </w:r>
      <w:r w:rsidRPr="002C6D1D">
        <w:rPr>
          <w:rFonts w:hint="eastAsia"/>
          <w:b/>
          <w:bCs/>
        </w:rPr>
        <w:t>）强于革兰氏阳性菌（</w:t>
      </w:r>
      <w:r w:rsidRPr="002C6D1D">
        <w:rPr>
          <w:rFonts w:hint="eastAsia"/>
          <w:b/>
          <w:bCs/>
        </w:rPr>
        <w:t>G</w:t>
      </w:r>
      <w:r w:rsidRPr="002C6D1D">
        <w:rPr>
          <w:b/>
          <w:bCs/>
          <w:vertAlign w:val="superscript"/>
        </w:rPr>
        <w:t>+</w:t>
      </w:r>
      <w:r w:rsidRPr="002C6D1D">
        <w:rPr>
          <w:rFonts w:hint="eastAsia"/>
          <w:b/>
          <w:bCs/>
        </w:rPr>
        <w:t>）</w:t>
      </w:r>
      <w:r>
        <w:rPr>
          <w:rFonts w:hint="eastAsia"/>
        </w:rPr>
        <w:t>。例如，大肠杆菌能合成全部氨基酸，沙门氏菌能合成大部分；而肠道串珠菌自身合成氨基酸的能力极弱，需要从外界补充</w:t>
      </w:r>
      <w:r>
        <w:rPr>
          <w:rFonts w:hint="eastAsia"/>
        </w:rPr>
        <w:t>1</w:t>
      </w:r>
      <w:r>
        <w:t>9</w:t>
      </w:r>
      <w:r>
        <w:rPr>
          <w:rFonts w:hint="eastAsia"/>
        </w:rPr>
        <w:t>种氨基酸。</w:t>
      </w:r>
    </w:p>
    <w:p w14:paraId="265C298B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微生物的碱基来源</w:t>
      </w:r>
    </w:p>
    <w:p w14:paraId="38B271EB" w14:textId="77777777" w:rsidR="007D36A3" w:rsidRDefault="007D36A3" w:rsidP="007D36A3">
      <w:r>
        <w:rPr>
          <w:rFonts w:hint="eastAsia"/>
        </w:rPr>
        <w:t>碱基包含嘌呤和嘧啶，是</w:t>
      </w:r>
      <w:r w:rsidRPr="00E46916">
        <w:rPr>
          <w:rFonts w:hint="eastAsia"/>
          <w:b/>
          <w:bCs/>
        </w:rPr>
        <w:t>核酸和辅酶</w:t>
      </w:r>
      <w:r>
        <w:rPr>
          <w:rFonts w:hint="eastAsia"/>
        </w:rPr>
        <w:t>的重要组成成分，是微生物的必要生长因素。部分微生物不仅无法合成嘌呤和嘧啶，还无法将外源碱基结合在核苷酸上，必须额外供给核苷酸。</w:t>
      </w:r>
    </w:p>
    <w:p w14:paraId="30C91598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部分微生物还需要补充卟啉或其衍生物、低碳脂肪酸、肌醇、胆碱等。</w:t>
      </w:r>
    </w:p>
    <w:p w14:paraId="2D4E3E2A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微生物根据对生长因子的需要程度不同，可分为：</w:t>
      </w:r>
    </w:p>
    <w:p w14:paraId="2DB391D9" w14:textId="77777777" w:rsidR="007D36A3" w:rsidRDefault="007D36A3" w:rsidP="007D36A3">
      <w:r>
        <w:rPr>
          <w:rFonts w:hint="eastAsia"/>
        </w:rPr>
        <w:t>①野生型：不需要生长因子就能在基础培养基上生长的菌株；</w:t>
      </w:r>
    </w:p>
    <w:p w14:paraId="5CEEFB56" w14:textId="77777777" w:rsidR="007D36A3" w:rsidRDefault="007D36A3" w:rsidP="007D36A3">
      <w:r>
        <w:rPr>
          <w:rFonts w:hint="eastAsia"/>
        </w:rPr>
        <w:t>②营养缺陷型：某些菌株发生突变后，失去合成某种或某些对该菌株生长不可缺少的物质（主要为生长因子）的能力，必须从外界摄取才能生长繁殖。</w:t>
      </w:r>
    </w:p>
    <w:p w14:paraId="572CF359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水的功能</w:t>
      </w:r>
    </w:p>
    <w:p w14:paraId="728086C1" w14:textId="77777777" w:rsidR="007D36A3" w:rsidRDefault="007D36A3" w:rsidP="007D36A3">
      <w:r>
        <w:rPr>
          <w:rFonts w:hint="eastAsia"/>
        </w:rPr>
        <w:t>①水是细胞中生化反应的</w:t>
      </w:r>
      <w:r w:rsidRPr="00EA69E6">
        <w:rPr>
          <w:rFonts w:hint="eastAsia"/>
          <w:b/>
          <w:bCs/>
        </w:rPr>
        <w:t>良好介质</w:t>
      </w:r>
      <w:r>
        <w:rPr>
          <w:rFonts w:hint="eastAsia"/>
        </w:rPr>
        <w:t>：营养物质和代谢产物溶解在水里吸收或排出；</w:t>
      </w:r>
    </w:p>
    <w:p w14:paraId="47BE89C2" w14:textId="77777777" w:rsidR="007D36A3" w:rsidRDefault="007D36A3" w:rsidP="007D36A3">
      <w:r>
        <w:rPr>
          <w:rFonts w:hint="eastAsia"/>
        </w:rPr>
        <w:t>②水的</w:t>
      </w:r>
      <w:r w:rsidRPr="00EA69E6">
        <w:rPr>
          <w:rFonts w:hint="eastAsia"/>
          <w:b/>
          <w:bCs/>
        </w:rPr>
        <w:t>比热高</w:t>
      </w:r>
      <w:r>
        <w:rPr>
          <w:rFonts w:hint="eastAsia"/>
        </w:rPr>
        <w:t>，有效吸收代谢过程产生的热量，维持</w:t>
      </w:r>
      <w:r w:rsidRPr="00EA69E6">
        <w:rPr>
          <w:rFonts w:hint="eastAsia"/>
          <w:b/>
          <w:bCs/>
        </w:rPr>
        <w:t>细胞温度的稳定</w:t>
      </w:r>
      <w:r>
        <w:rPr>
          <w:rFonts w:hint="eastAsia"/>
        </w:rPr>
        <w:t>；</w:t>
      </w:r>
    </w:p>
    <w:p w14:paraId="73B7A3D3" w14:textId="77777777" w:rsidR="007D36A3" w:rsidRDefault="007D36A3" w:rsidP="007D36A3">
      <w:r>
        <w:rPr>
          <w:rFonts w:hint="eastAsia"/>
        </w:rPr>
        <w:t>③水能维持细胞的膨压，控制</w:t>
      </w:r>
      <w:r w:rsidRPr="00EA69E6">
        <w:rPr>
          <w:rFonts w:hint="eastAsia"/>
          <w:b/>
          <w:bCs/>
        </w:rPr>
        <w:t>细胞形态</w:t>
      </w:r>
      <w:r>
        <w:rPr>
          <w:rFonts w:hint="eastAsia"/>
        </w:rPr>
        <w:t>。</w:t>
      </w:r>
    </w:p>
    <w:p w14:paraId="6714D960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水活度（</w:t>
      </w:r>
      <w:r w:rsidRPr="00837EC0">
        <w:t>α</w:t>
      </w:r>
      <w:r w:rsidRPr="0086476F">
        <w:rPr>
          <w:rFonts w:hint="eastAsia"/>
          <w:vertAlign w:val="subscript"/>
        </w:rPr>
        <w:t>w</w:t>
      </w:r>
      <w:r w:rsidRPr="00837EC0">
        <w:rPr>
          <w:rFonts w:hint="eastAsia"/>
        </w:rPr>
        <w:t>）</w:t>
      </w:r>
    </w:p>
    <w:p w14:paraId="25E41E4E" w14:textId="77777777" w:rsidR="007D36A3" w:rsidRDefault="007D36A3" w:rsidP="007D36A3">
      <w:r>
        <w:rPr>
          <w:rFonts w:hint="eastAsia"/>
        </w:rPr>
        <w:t>①定义：微生物对水的需要程度常用环境（或基质）中的水活度表示。水活度</w:t>
      </w:r>
      <w:r w:rsidRPr="00A51681">
        <w:t>α</w:t>
      </w:r>
      <w:r w:rsidRPr="00EA69E6">
        <w:rPr>
          <w:rFonts w:hint="eastAsia"/>
          <w:vertAlign w:val="subscript"/>
        </w:rPr>
        <w:t>w</w:t>
      </w:r>
      <w:r>
        <w:rPr>
          <w:rFonts w:hint="eastAsia"/>
        </w:rPr>
        <w:t>是指在</w:t>
      </w:r>
      <w:r w:rsidRPr="00F05CA2">
        <w:rPr>
          <w:rFonts w:hint="eastAsia"/>
          <w:b/>
          <w:bCs/>
        </w:rPr>
        <w:t>相同的温度和压力</w:t>
      </w:r>
      <w:r>
        <w:rPr>
          <w:rFonts w:hint="eastAsia"/>
        </w:rPr>
        <w:t>下，</w:t>
      </w:r>
      <w:r w:rsidRPr="00EA69E6">
        <w:rPr>
          <w:rFonts w:hint="eastAsia"/>
          <w:b/>
          <w:bCs/>
        </w:rPr>
        <w:t>溶液</w:t>
      </w:r>
      <w:r>
        <w:rPr>
          <w:rFonts w:hint="eastAsia"/>
          <w:b/>
          <w:bCs/>
        </w:rPr>
        <w:t>中水</w:t>
      </w:r>
      <w:r w:rsidRPr="00EA69E6">
        <w:rPr>
          <w:rFonts w:hint="eastAsia"/>
          <w:b/>
          <w:bCs/>
        </w:rPr>
        <w:t>的蒸汽压和纯水蒸汽压之比</w:t>
      </w:r>
      <w:r>
        <w:rPr>
          <w:rFonts w:hint="eastAsia"/>
        </w:rPr>
        <w:t>，即</w:t>
      </w:r>
      <w:r w:rsidRPr="00AF525F">
        <w:rPr>
          <w:position w:val="-32"/>
        </w:rPr>
        <w:object w:dxaOrig="1040" w:dyaOrig="720" w14:anchorId="63DBF9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6pt" o:ole="">
            <v:imagedata r:id="rId5" o:title=""/>
          </v:shape>
          <o:OLEObject Type="Embed" ProgID="Equation.DSMT4" ShapeID="_x0000_i1025" DrawAspect="Content" ObjectID="_1666297713" r:id="rId6"/>
        </w:object>
      </w:r>
      <w:r>
        <w:rPr>
          <w:rFonts w:hint="eastAsia"/>
        </w:rPr>
        <w:t>。</w:t>
      </w:r>
    </w:p>
    <w:p w14:paraId="3B6B556D" w14:textId="77D0023D" w:rsidR="007D36A3" w:rsidRDefault="007D36A3" w:rsidP="007D36A3">
      <w:r>
        <w:rPr>
          <w:rFonts w:hint="eastAsia"/>
        </w:rPr>
        <w:t>②微生物</w:t>
      </w:r>
      <w:r w:rsidR="00E02E0D">
        <w:rPr>
          <w:rFonts w:hint="eastAsia"/>
        </w:rPr>
        <w:t>生存</w:t>
      </w:r>
      <w:r>
        <w:rPr>
          <w:rFonts w:hint="eastAsia"/>
        </w:rPr>
        <w:t>与水活度：微生物的生长所需水活度通常在</w:t>
      </w:r>
      <w:r>
        <w:rPr>
          <w:rFonts w:hint="eastAsia"/>
        </w:rPr>
        <w:t>0</w:t>
      </w:r>
      <w:r>
        <w:t>.6</w:t>
      </w:r>
      <w:r w:rsidR="007344F1">
        <w:t>0</w:t>
      </w:r>
      <w:r>
        <w:rPr>
          <w:rFonts w:hint="eastAsia"/>
        </w:rPr>
        <w:t>~</w:t>
      </w:r>
      <w:r>
        <w:t>0.99</w:t>
      </w:r>
      <w:r>
        <w:rPr>
          <w:rFonts w:hint="eastAsia"/>
        </w:rPr>
        <w:t>之间；细菌水活度较高，约为</w:t>
      </w:r>
      <w:r>
        <w:rPr>
          <w:rFonts w:hint="eastAsia"/>
        </w:rPr>
        <w:t>0</w:t>
      </w:r>
      <w:r>
        <w:t>.8</w:t>
      </w:r>
      <w:r>
        <w:rPr>
          <w:rFonts w:hint="eastAsia"/>
        </w:rPr>
        <w:t>；酵母菌次之；耐旱微生物水活度在</w:t>
      </w:r>
      <w:r>
        <w:rPr>
          <w:rFonts w:hint="eastAsia"/>
        </w:rPr>
        <w:t>0.</w:t>
      </w:r>
      <w:r>
        <w:t>6</w:t>
      </w:r>
      <w:r>
        <w:rPr>
          <w:rFonts w:hint="eastAsia"/>
        </w:rPr>
        <w:t>左右。</w:t>
      </w:r>
    </w:p>
    <w:p w14:paraId="1FB90E31" w14:textId="77777777" w:rsidR="007D36A3" w:rsidRDefault="007D36A3" w:rsidP="007D36A3">
      <w:r>
        <w:rPr>
          <w:rFonts w:hint="eastAsia"/>
        </w:rPr>
        <w:t>③溶质对水活度的影响：水中溶质浓度越高，水活度越低。</w:t>
      </w:r>
    </w:p>
    <w:p w14:paraId="19622E3E" w14:textId="77777777" w:rsidR="007D36A3" w:rsidRPr="00A7392B" w:rsidRDefault="007D36A3" w:rsidP="007D36A3">
      <w:r>
        <w:rPr>
          <w:rFonts w:hint="eastAsia"/>
        </w:rPr>
        <w:t>④相对湿度</w:t>
      </w:r>
      <w:r>
        <w:rPr>
          <w:rFonts w:hint="eastAsia"/>
        </w:rPr>
        <w:t>R</w:t>
      </w:r>
      <w:r>
        <w:t>H=</w:t>
      </w:r>
      <w:r w:rsidRPr="00A51681">
        <w:t>α</w:t>
      </w:r>
      <w:r w:rsidRPr="00EA69E6">
        <w:rPr>
          <w:rFonts w:hint="eastAsia"/>
          <w:vertAlign w:val="subscript"/>
        </w:rPr>
        <w:t>w</w:t>
      </w:r>
      <w:r w:rsidRPr="00A51681">
        <w:t>×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，通常使用测定蒸汽相中相对湿度的方法得到水的活度。</w:t>
      </w:r>
    </w:p>
    <w:p w14:paraId="6694BC17" w14:textId="77777777" w:rsidR="007D36A3" w:rsidRPr="00A7392B" w:rsidRDefault="007D36A3" w:rsidP="001E2B08">
      <w:pPr>
        <w:pStyle w:val="3"/>
      </w:pPr>
      <w:r>
        <w:rPr>
          <w:rFonts w:hint="eastAsia"/>
        </w:rPr>
        <w:t>微生物的营养类型</w:t>
      </w:r>
    </w:p>
    <w:p w14:paraId="7300A7B4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微生物营养类型的划分依据</w:t>
      </w:r>
    </w:p>
    <w:p w14:paraId="7B2E8D10" w14:textId="77777777" w:rsidR="007D36A3" w:rsidRDefault="007D36A3" w:rsidP="007D36A3">
      <w:r>
        <w:rPr>
          <w:rFonts w:hint="eastAsia"/>
        </w:rPr>
        <w:t>按照生长所需要的营养物质：</w:t>
      </w:r>
      <w:r w:rsidRPr="00101655">
        <w:rPr>
          <w:rFonts w:hint="eastAsia"/>
          <w:b/>
          <w:bCs/>
        </w:rPr>
        <w:t>自养型生物、异养型生物</w:t>
      </w:r>
      <w:r>
        <w:rPr>
          <w:rFonts w:hint="eastAsia"/>
        </w:rPr>
        <w:t>；</w:t>
      </w:r>
    </w:p>
    <w:p w14:paraId="43E69593" w14:textId="7AD5813D" w:rsidR="007D36A3" w:rsidRDefault="007D36A3" w:rsidP="005A2A65">
      <w:r>
        <w:rPr>
          <w:rFonts w:hint="eastAsia"/>
        </w:rPr>
        <w:t>按照生长过程中能量的来源：</w:t>
      </w:r>
      <w:r w:rsidRPr="00101655">
        <w:rPr>
          <w:rFonts w:hint="eastAsia"/>
          <w:b/>
          <w:bCs/>
        </w:rPr>
        <w:t>光能营养型、化能营养型</w:t>
      </w:r>
      <w:r>
        <w:rPr>
          <w:rFonts w:hint="eastAsia"/>
        </w:rPr>
        <w:t>。</w:t>
      </w:r>
    </w:p>
    <w:p w14:paraId="0004FE80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lastRenderedPageBreak/>
        <w:t>光能无机自养型（光能自养型）</w:t>
      </w:r>
    </w:p>
    <w:p w14:paraId="5AA41CA9" w14:textId="77777777" w:rsidR="007D36A3" w:rsidRDefault="007D36A3" w:rsidP="007D36A3">
      <w:r>
        <w:rPr>
          <w:rFonts w:hint="eastAsia"/>
        </w:rPr>
        <w:t>①定义：以光为能源，不依赖任何有机物即可自己生长。</w:t>
      </w:r>
    </w:p>
    <w:p w14:paraId="64EC6705" w14:textId="77777777" w:rsidR="007D36A3" w:rsidRDefault="007D36A3" w:rsidP="007D36A3">
      <w:r>
        <w:rPr>
          <w:rFonts w:hint="eastAsia"/>
        </w:rPr>
        <w:t>②特点：</w:t>
      </w:r>
    </w:p>
    <w:p w14:paraId="5C391A88" w14:textId="77777777" w:rsidR="007D36A3" w:rsidRDefault="007D36A3" w:rsidP="007D36A3">
      <w:r>
        <w:t xml:space="preserve">  </w:t>
      </w:r>
      <w:r>
        <w:rPr>
          <w:rFonts w:hint="eastAsia"/>
        </w:rPr>
        <w:t>能以</w:t>
      </w:r>
      <w:r>
        <w:rPr>
          <w:rFonts w:hint="eastAsia"/>
        </w:rPr>
        <w:t>C</w:t>
      </w:r>
      <w:r>
        <w:t>O</w:t>
      </w:r>
      <w:r w:rsidRPr="00101655">
        <w:rPr>
          <w:vertAlign w:val="subscript"/>
        </w:rPr>
        <w:t>2</w:t>
      </w:r>
      <w:r>
        <w:rPr>
          <w:rFonts w:hint="eastAsia"/>
        </w:rPr>
        <w:t>作为</w:t>
      </w:r>
      <w:r w:rsidRPr="00101655">
        <w:rPr>
          <w:rFonts w:hint="eastAsia"/>
          <w:b/>
          <w:bCs/>
        </w:rPr>
        <w:t>主要或唯一碳源</w:t>
      </w:r>
      <w:r>
        <w:rPr>
          <w:rFonts w:hint="eastAsia"/>
        </w:rPr>
        <w:t>；</w:t>
      </w:r>
    </w:p>
    <w:p w14:paraId="15BBCCF1" w14:textId="77777777" w:rsidR="007D36A3" w:rsidRDefault="007D36A3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进行</w:t>
      </w:r>
      <w:r w:rsidRPr="00101655">
        <w:rPr>
          <w:rFonts w:hint="eastAsia"/>
          <w:b/>
          <w:bCs/>
        </w:rPr>
        <w:t>光合作用</w:t>
      </w:r>
      <w:r>
        <w:rPr>
          <w:rFonts w:hint="eastAsia"/>
        </w:rPr>
        <w:t>获取所需的能量；</w:t>
      </w:r>
    </w:p>
    <w:p w14:paraId="60B204DA" w14:textId="77777777" w:rsidR="007D36A3" w:rsidRDefault="007D36A3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以</w:t>
      </w:r>
      <w:r w:rsidRPr="00101655">
        <w:rPr>
          <w:rFonts w:hint="eastAsia"/>
          <w:b/>
          <w:bCs/>
        </w:rPr>
        <w:t>无机物</w:t>
      </w:r>
      <w:r>
        <w:rPr>
          <w:rFonts w:hint="eastAsia"/>
        </w:rPr>
        <w:t>（</w:t>
      </w:r>
      <w:r>
        <w:rPr>
          <w:rFonts w:hint="eastAsia"/>
        </w:rPr>
        <w:t>H</w:t>
      </w:r>
      <w:r w:rsidRPr="00101655">
        <w:rPr>
          <w:vertAlign w:val="subscript"/>
        </w:rPr>
        <w:t>2</w:t>
      </w:r>
      <w:r>
        <w:t>S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rPr>
          <w:rFonts w:hint="eastAsia"/>
        </w:rPr>
        <w:t>、</w:t>
      </w:r>
      <w:r>
        <w:rPr>
          <w:rFonts w:hint="eastAsia"/>
        </w:rPr>
        <w:t>H</w:t>
      </w:r>
      <w:r w:rsidRPr="00101655">
        <w:rPr>
          <w:vertAlign w:val="subscript"/>
        </w:rPr>
        <w:t>2</w:t>
      </w:r>
      <w:r>
        <w:rPr>
          <w:rFonts w:hint="eastAsia"/>
        </w:rPr>
        <w:t>等）作为供氢体或电子供体，利用光能还原</w:t>
      </w:r>
      <w:r>
        <w:rPr>
          <w:rFonts w:hint="eastAsia"/>
        </w:rPr>
        <w:t>C</w:t>
      </w:r>
      <w:r>
        <w:t>O</w:t>
      </w:r>
      <w:r w:rsidRPr="00101655">
        <w:rPr>
          <w:vertAlign w:val="subscript"/>
        </w:rPr>
        <w:t>2</w:t>
      </w:r>
      <w:r>
        <w:rPr>
          <w:rFonts w:hint="eastAsia"/>
        </w:rPr>
        <w:t>。</w:t>
      </w:r>
    </w:p>
    <w:p w14:paraId="28710E17" w14:textId="77777777" w:rsidR="007D36A3" w:rsidRDefault="007D36A3" w:rsidP="007D36A3">
      <w:r>
        <w:rPr>
          <w:rFonts w:hint="eastAsia"/>
        </w:rPr>
        <w:t>③实例：</w:t>
      </w:r>
    </w:p>
    <w:p w14:paraId="14365B9B" w14:textId="77777777" w:rsidR="007D36A3" w:rsidRDefault="007D36A3" w:rsidP="007D36A3">
      <w:pPr>
        <w:ind w:firstLineChars="300" w:firstLine="720"/>
      </w:pPr>
      <w:r>
        <w:rPr>
          <w:rFonts w:hint="eastAsia"/>
        </w:rPr>
        <w:t>藻类植物、蓝细菌（蓝藻）等以水为电子供体，进行产氧性光合作用，合成细胞物质；</w:t>
      </w:r>
    </w:p>
    <w:p w14:paraId="0464F538" w14:textId="77777777" w:rsidR="007D36A3" w:rsidRDefault="007D36A3" w:rsidP="007D36A3">
      <w:pPr>
        <w:ind w:firstLineChars="300" w:firstLine="720"/>
      </w:pPr>
      <w:r>
        <w:rPr>
          <w:rFonts w:hint="eastAsia"/>
        </w:rPr>
        <w:t>红硫细菌以</w:t>
      </w:r>
      <w:r>
        <w:rPr>
          <w:rFonts w:hint="eastAsia"/>
        </w:rPr>
        <w:t>H</w:t>
      </w:r>
      <w:r w:rsidRPr="00101655">
        <w:rPr>
          <w:vertAlign w:val="subscript"/>
        </w:rPr>
        <w:t>2</w:t>
      </w:r>
      <w:r>
        <w:t>S</w:t>
      </w:r>
      <w:r>
        <w:rPr>
          <w:rFonts w:hint="eastAsia"/>
        </w:rPr>
        <w:t>为电子供体，产生细胞物质，伴随</w:t>
      </w:r>
      <w:r>
        <w:rPr>
          <w:rFonts w:hint="eastAsia"/>
        </w:rPr>
        <w:t>S</w:t>
      </w:r>
      <w:r>
        <w:rPr>
          <w:rFonts w:hint="eastAsia"/>
        </w:rPr>
        <w:t>元素的产生。</w:t>
      </w:r>
    </w:p>
    <w:p w14:paraId="302029C1" w14:textId="77777777" w:rsidR="007D36A3" w:rsidRPr="00101655" w:rsidRDefault="007D36A3" w:rsidP="007D36A3">
      <w:r>
        <w:rPr>
          <w:rFonts w:hint="eastAsia"/>
        </w:rPr>
        <w:t>④作用：在地球早期生态环境演化过程中起到重要作用。</w:t>
      </w:r>
    </w:p>
    <w:p w14:paraId="5CEEA4BB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光能有机异养型（光能异养型）</w:t>
      </w:r>
    </w:p>
    <w:p w14:paraId="4A328F0C" w14:textId="77777777" w:rsidR="007D36A3" w:rsidRDefault="007D36A3" w:rsidP="007D36A3">
      <w:r>
        <w:rPr>
          <w:rFonts w:hint="eastAsia"/>
        </w:rPr>
        <w:t>①定义：以光为能源，但生长需要一定的有机营养物质。</w:t>
      </w:r>
    </w:p>
    <w:p w14:paraId="10A69588" w14:textId="77777777" w:rsidR="007D36A3" w:rsidRDefault="007D36A3" w:rsidP="007D36A3">
      <w:r>
        <w:rPr>
          <w:rFonts w:hint="eastAsia"/>
        </w:rPr>
        <w:t>②特点：</w:t>
      </w:r>
    </w:p>
    <w:p w14:paraId="61C33189" w14:textId="77777777" w:rsidR="007D36A3" w:rsidRDefault="007D36A3" w:rsidP="007D36A3">
      <w:pPr>
        <w:ind w:firstLineChars="300" w:firstLine="720"/>
      </w:pPr>
      <w:r>
        <w:rPr>
          <w:rFonts w:hint="eastAsia"/>
        </w:rPr>
        <w:t>不能以</w:t>
      </w:r>
      <w:r>
        <w:rPr>
          <w:rFonts w:hint="eastAsia"/>
        </w:rPr>
        <w:t>C</w:t>
      </w:r>
      <w:r>
        <w:t>O</w:t>
      </w:r>
      <w:r w:rsidRPr="00101655">
        <w:rPr>
          <w:vertAlign w:val="subscript"/>
        </w:rPr>
        <w:t>2</w:t>
      </w:r>
      <w:r>
        <w:rPr>
          <w:rFonts w:hint="eastAsia"/>
        </w:rPr>
        <w:t>作为</w:t>
      </w:r>
      <w:r w:rsidRPr="00101655">
        <w:rPr>
          <w:rFonts w:hint="eastAsia"/>
          <w:b/>
          <w:bCs/>
        </w:rPr>
        <w:t>主要或唯一碳源</w:t>
      </w:r>
      <w:r>
        <w:rPr>
          <w:rFonts w:hint="eastAsia"/>
        </w:rPr>
        <w:t>；</w:t>
      </w:r>
    </w:p>
    <w:p w14:paraId="18503847" w14:textId="77777777" w:rsidR="007D36A3" w:rsidRDefault="007D36A3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以</w:t>
      </w:r>
      <w:r w:rsidRPr="008F4C43">
        <w:rPr>
          <w:rFonts w:hint="eastAsia"/>
          <w:b/>
          <w:bCs/>
        </w:rPr>
        <w:t>有机物</w:t>
      </w:r>
      <w:r>
        <w:rPr>
          <w:rFonts w:hint="eastAsia"/>
        </w:rPr>
        <w:t>为供氢体，利用光能还原</w:t>
      </w:r>
      <w:r>
        <w:rPr>
          <w:rFonts w:hint="eastAsia"/>
        </w:rPr>
        <w:t>C</w:t>
      </w:r>
      <w:r>
        <w:t>O</w:t>
      </w:r>
      <w:r w:rsidRPr="00101655">
        <w:rPr>
          <w:vertAlign w:val="subscript"/>
        </w:rPr>
        <w:t>2</w:t>
      </w:r>
      <w:r>
        <w:rPr>
          <w:rFonts w:hint="eastAsia"/>
        </w:rPr>
        <w:t>；</w:t>
      </w:r>
    </w:p>
    <w:p w14:paraId="588BB7A9" w14:textId="77777777" w:rsidR="007D36A3" w:rsidRDefault="007D36A3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生长时大多需要</w:t>
      </w:r>
      <w:r w:rsidRPr="008F4C43">
        <w:rPr>
          <w:rFonts w:hint="eastAsia"/>
          <w:b/>
          <w:bCs/>
        </w:rPr>
        <w:t>外源</w:t>
      </w:r>
      <w:r>
        <w:rPr>
          <w:rFonts w:hint="eastAsia"/>
          <w:b/>
          <w:bCs/>
        </w:rPr>
        <w:t>生长</w:t>
      </w:r>
      <w:r w:rsidRPr="008F4C43">
        <w:rPr>
          <w:rFonts w:hint="eastAsia"/>
          <w:b/>
          <w:bCs/>
        </w:rPr>
        <w:t>因子</w:t>
      </w:r>
      <w:r>
        <w:rPr>
          <w:rFonts w:hint="eastAsia"/>
        </w:rPr>
        <w:t>。</w:t>
      </w:r>
    </w:p>
    <w:p w14:paraId="0311AD42" w14:textId="77777777" w:rsidR="007D36A3" w:rsidRDefault="007D36A3" w:rsidP="007D36A3">
      <w:r>
        <w:rPr>
          <w:rFonts w:hint="eastAsia"/>
        </w:rPr>
        <w:t>③实例：部分红螺菌属细菌利用异丙醇作为供氢体，还原</w:t>
      </w:r>
      <w:r>
        <w:rPr>
          <w:rFonts w:hint="eastAsia"/>
        </w:rPr>
        <w:t>C</w:t>
      </w:r>
      <w:r>
        <w:t>O</w:t>
      </w:r>
      <w:r w:rsidRPr="008F4C43">
        <w:rPr>
          <w:vertAlign w:val="subscript"/>
        </w:rPr>
        <w:t>2</w:t>
      </w:r>
      <w:r>
        <w:rPr>
          <w:rFonts w:hint="eastAsia"/>
        </w:rPr>
        <w:t>，同时积累丙酮。</w:t>
      </w:r>
    </w:p>
    <w:p w14:paraId="58306ECD" w14:textId="77777777" w:rsidR="007D36A3" w:rsidRPr="006526F0" w:rsidRDefault="007D36A3" w:rsidP="007D36A3">
      <w:r>
        <w:rPr>
          <w:rFonts w:hint="eastAsia"/>
        </w:rPr>
        <w:t>④作用：在地球早期生态环境演化过程中起到重要作用。</w:t>
      </w:r>
    </w:p>
    <w:p w14:paraId="5517A6A9" w14:textId="77777777" w:rsidR="007D36A3" w:rsidRPr="00837EC0" w:rsidRDefault="007D36A3" w:rsidP="00C339CC">
      <w:pPr>
        <w:pStyle w:val="4"/>
      </w:pPr>
      <w:r w:rsidRPr="00837EC0">
        <w:rPr>
          <w:rFonts w:hint="eastAsia"/>
        </w:rPr>
        <w:t>化能无机自养型（化能自养型）</w:t>
      </w:r>
    </w:p>
    <w:p w14:paraId="0761795D" w14:textId="77777777" w:rsidR="007D36A3" w:rsidRDefault="007D36A3" w:rsidP="007D36A3">
      <w:r>
        <w:rPr>
          <w:rFonts w:hint="eastAsia"/>
        </w:rPr>
        <w:t>①定义：以无机物的氧化获得能量，生长不依赖有机营养物质。</w:t>
      </w:r>
    </w:p>
    <w:p w14:paraId="4179A1B4" w14:textId="77777777" w:rsidR="007D36A3" w:rsidRDefault="007D36A3" w:rsidP="007D36A3">
      <w:r>
        <w:rPr>
          <w:rFonts w:hint="eastAsia"/>
        </w:rPr>
        <w:t>②特点：</w:t>
      </w:r>
    </w:p>
    <w:p w14:paraId="723D43B7" w14:textId="77777777" w:rsidR="007D36A3" w:rsidRDefault="007D36A3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生长所需能量来自</w:t>
      </w:r>
      <w:r w:rsidRPr="006526F0">
        <w:rPr>
          <w:rFonts w:hint="eastAsia"/>
          <w:b/>
          <w:bCs/>
        </w:rPr>
        <w:t>无机物</w:t>
      </w:r>
      <w:r>
        <w:rPr>
          <w:rFonts w:hint="eastAsia"/>
        </w:rPr>
        <w:t>氧化释放的</w:t>
      </w:r>
      <w:r w:rsidRPr="006526F0">
        <w:rPr>
          <w:rFonts w:hint="eastAsia"/>
          <w:b/>
          <w:bCs/>
        </w:rPr>
        <w:t>化学能</w:t>
      </w:r>
      <w:r>
        <w:rPr>
          <w:rFonts w:hint="eastAsia"/>
        </w:rPr>
        <w:t>；</w:t>
      </w:r>
    </w:p>
    <w:p w14:paraId="335BAEB4" w14:textId="77777777" w:rsidR="007D36A3" w:rsidRDefault="007D36A3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以</w:t>
      </w:r>
      <w:r w:rsidRPr="006526F0">
        <w:rPr>
          <w:rFonts w:hint="eastAsia"/>
          <w:b/>
          <w:bCs/>
        </w:rPr>
        <w:t>C</w:t>
      </w:r>
      <w:r w:rsidRPr="006526F0">
        <w:rPr>
          <w:b/>
          <w:bCs/>
        </w:rPr>
        <w:t>O</w:t>
      </w:r>
      <w:r w:rsidRPr="006526F0">
        <w:rPr>
          <w:b/>
          <w:bCs/>
          <w:vertAlign w:val="subscript"/>
        </w:rPr>
        <w:t>2</w:t>
      </w:r>
      <w:r w:rsidRPr="006526F0">
        <w:rPr>
          <w:rFonts w:hint="eastAsia"/>
          <w:b/>
          <w:bCs/>
        </w:rPr>
        <w:t>或碳酸盐作为主要碳源</w:t>
      </w:r>
      <w:r>
        <w:rPr>
          <w:rFonts w:hint="eastAsia"/>
        </w:rPr>
        <w:t>生长时，利用</w:t>
      </w:r>
      <w:r>
        <w:rPr>
          <w:rFonts w:hint="eastAsia"/>
        </w:rPr>
        <w:t>H</w:t>
      </w:r>
      <w:r w:rsidRPr="006526F0">
        <w:rPr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</w:rPr>
        <w:t>H</w:t>
      </w:r>
      <w:r w:rsidRPr="006526F0">
        <w:rPr>
          <w:vertAlign w:val="subscript"/>
        </w:rPr>
        <w:t>2</w:t>
      </w:r>
      <w:r>
        <w:t>S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t>e</w:t>
      </w:r>
      <w:r w:rsidRPr="006526F0">
        <w:rPr>
          <w:vertAlign w:val="superscript"/>
        </w:rPr>
        <w:t>2+</w:t>
      </w:r>
      <w:r>
        <w:rPr>
          <w:rFonts w:hint="eastAsia"/>
        </w:rPr>
        <w:t>、</w:t>
      </w:r>
      <w:r>
        <w:rPr>
          <w:rFonts w:hint="eastAsia"/>
        </w:rPr>
        <w:t>N</w:t>
      </w:r>
      <w:r>
        <w:t>H</w:t>
      </w:r>
      <w:r w:rsidRPr="006526F0">
        <w:rPr>
          <w:vertAlign w:val="subscript"/>
        </w:rPr>
        <w:t>3</w:t>
      </w:r>
      <w:r>
        <w:rPr>
          <w:rFonts w:hint="eastAsia"/>
        </w:rPr>
        <w:t>或</w:t>
      </w:r>
      <w:r>
        <w:rPr>
          <w:rFonts w:hint="eastAsia"/>
        </w:rPr>
        <w:t>N</w:t>
      </w:r>
      <w:r>
        <w:t>O</w:t>
      </w:r>
      <w:r w:rsidRPr="006526F0">
        <w:rPr>
          <w:vertAlign w:val="subscript"/>
        </w:rPr>
        <w:t>2</w:t>
      </w:r>
      <w:r w:rsidRPr="006526F0">
        <w:rPr>
          <w:vertAlign w:val="superscript"/>
        </w:rPr>
        <w:t>-</w:t>
      </w:r>
      <w:r>
        <w:rPr>
          <w:rFonts w:hint="eastAsia"/>
        </w:rPr>
        <w:t>等作为电子供体，还原</w:t>
      </w:r>
      <w:r>
        <w:rPr>
          <w:rFonts w:hint="eastAsia"/>
        </w:rPr>
        <w:t>C</w:t>
      </w:r>
      <w:r>
        <w:t>O</w:t>
      </w:r>
      <w:r w:rsidRPr="006526F0">
        <w:rPr>
          <w:vertAlign w:val="subscript"/>
        </w:rPr>
        <w:t>2</w:t>
      </w:r>
      <w:r>
        <w:rPr>
          <w:rFonts w:hint="eastAsia"/>
        </w:rPr>
        <w:t>。</w:t>
      </w:r>
    </w:p>
    <w:p w14:paraId="5F4A0688" w14:textId="77777777" w:rsidR="007D36A3" w:rsidRDefault="007D36A3" w:rsidP="007D36A3">
      <w:r>
        <w:rPr>
          <w:rFonts w:hint="eastAsia"/>
        </w:rPr>
        <w:t>③实例：硫化细菌、硝化细菌、氢细菌、铁细菌等。</w:t>
      </w:r>
    </w:p>
    <w:p w14:paraId="35E972C3" w14:textId="77777777" w:rsidR="007D36A3" w:rsidRPr="003C325F" w:rsidRDefault="007D36A3" w:rsidP="007D36A3">
      <w:pPr>
        <w:rPr>
          <w:b/>
          <w:bCs/>
        </w:rPr>
      </w:pPr>
      <w:r>
        <w:rPr>
          <w:rFonts w:hint="eastAsia"/>
        </w:rPr>
        <w:t>④作用：只存在于微生物中，在完全无机、无光环境中生长，</w:t>
      </w:r>
      <w:r w:rsidRPr="003C325F">
        <w:rPr>
          <w:rFonts w:hint="eastAsia"/>
          <w:b/>
          <w:bCs/>
        </w:rPr>
        <w:t>广泛分布于土壤及水环境中，参与</w:t>
      </w:r>
      <w:r>
        <w:rPr>
          <w:rFonts w:hint="eastAsia"/>
          <w:b/>
          <w:bCs/>
        </w:rPr>
        <w:t>地球物质循环。</w:t>
      </w:r>
    </w:p>
    <w:p w14:paraId="57E47722" w14:textId="77777777" w:rsidR="007D36A3" w:rsidRPr="003C325F" w:rsidRDefault="007D36A3" w:rsidP="00C339CC">
      <w:pPr>
        <w:pStyle w:val="4"/>
      </w:pPr>
      <w:r w:rsidRPr="003C325F">
        <w:rPr>
          <w:rFonts w:hint="eastAsia"/>
        </w:rPr>
        <w:t>化能有机异养型（化能异养型）</w:t>
      </w:r>
    </w:p>
    <w:p w14:paraId="72BB3A73" w14:textId="77777777" w:rsidR="007D36A3" w:rsidRDefault="007D36A3" w:rsidP="007D36A3">
      <w:r>
        <w:rPr>
          <w:rFonts w:hint="eastAsia"/>
        </w:rPr>
        <w:t>①定义：</w:t>
      </w:r>
      <w:r>
        <w:t>以有机物的氧化获得能量，生长依赖于有机营养</w:t>
      </w:r>
      <w:r>
        <w:rPr>
          <w:rFonts w:hint="eastAsia"/>
        </w:rPr>
        <w:t>物质。</w:t>
      </w:r>
    </w:p>
    <w:p w14:paraId="13BE4B96" w14:textId="77777777" w:rsidR="007D36A3" w:rsidRDefault="007D36A3" w:rsidP="007D36A3">
      <w:r>
        <w:rPr>
          <w:rFonts w:hint="eastAsia"/>
        </w:rPr>
        <w:t>②特点：</w:t>
      </w:r>
    </w:p>
    <w:p w14:paraId="06666C13" w14:textId="77777777" w:rsidR="007D36A3" w:rsidRDefault="007D36A3" w:rsidP="007D36A3">
      <w:pPr>
        <w:ind w:firstLineChars="300" w:firstLine="720"/>
      </w:pPr>
      <w:r>
        <w:rPr>
          <w:rFonts w:hint="eastAsia"/>
        </w:rPr>
        <w:t>生长所需能量均来自</w:t>
      </w:r>
      <w:r w:rsidRPr="00512971">
        <w:rPr>
          <w:rFonts w:hint="eastAsia"/>
          <w:b/>
          <w:bCs/>
        </w:rPr>
        <w:t>有机物</w:t>
      </w:r>
      <w:r>
        <w:rPr>
          <w:rFonts w:hint="eastAsia"/>
        </w:rPr>
        <w:t>氧化所释放的</w:t>
      </w:r>
      <w:r w:rsidRPr="00512971">
        <w:rPr>
          <w:rFonts w:hint="eastAsia"/>
          <w:b/>
          <w:bCs/>
        </w:rPr>
        <w:t>化学能</w:t>
      </w:r>
      <w:r>
        <w:rPr>
          <w:rFonts w:hint="eastAsia"/>
        </w:rPr>
        <w:t>；</w:t>
      </w:r>
    </w:p>
    <w:p w14:paraId="224CB952" w14:textId="77777777" w:rsidR="007D36A3" w:rsidRDefault="007D36A3" w:rsidP="007D36A3">
      <w:pPr>
        <w:ind w:firstLineChars="300" w:firstLine="720"/>
      </w:pPr>
      <w:r>
        <w:rPr>
          <w:rFonts w:hint="eastAsia"/>
        </w:rPr>
        <w:t>生长所需</w:t>
      </w:r>
      <w:r w:rsidRPr="002772A9">
        <w:rPr>
          <w:rFonts w:hint="eastAsia"/>
          <w:b/>
          <w:bCs/>
        </w:rPr>
        <w:t>碳源</w:t>
      </w:r>
      <w:r>
        <w:rPr>
          <w:rFonts w:hint="eastAsia"/>
        </w:rPr>
        <w:t>主要为</w:t>
      </w:r>
      <w:r w:rsidRPr="002772A9">
        <w:rPr>
          <w:rFonts w:hint="eastAsia"/>
          <w:b/>
          <w:bCs/>
        </w:rPr>
        <w:t>有机化合物</w:t>
      </w:r>
      <w:r>
        <w:rPr>
          <w:rFonts w:hint="eastAsia"/>
        </w:rPr>
        <w:t>，例如淀粉、糖类、纤维素、有机酸等。</w:t>
      </w:r>
    </w:p>
    <w:p w14:paraId="746E3CE7" w14:textId="77777777" w:rsidR="007D36A3" w:rsidRDefault="007D36A3" w:rsidP="007D36A3">
      <w:r>
        <w:rPr>
          <w:rFonts w:hint="eastAsia"/>
        </w:rPr>
        <w:t>③实例：大多数细菌、真菌、原生动物，所有致病微生物均为化能有机异养型。</w:t>
      </w:r>
    </w:p>
    <w:p w14:paraId="44235A03" w14:textId="77777777" w:rsidR="007D36A3" w:rsidRDefault="007D36A3" w:rsidP="007D36A3">
      <w:r>
        <w:rPr>
          <w:rFonts w:hint="eastAsia"/>
        </w:rPr>
        <w:t>④分类：</w:t>
      </w:r>
    </w:p>
    <w:p w14:paraId="1B40F4BE" w14:textId="77777777" w:rsidR="007D36A3" w:rsidRDefault="007D36A3" w:rsidP="007D36A3">
      <w:pPr>
        <w:ind w:firstLineChars="300" w:firstLine="723"/>
      </w:pPr>
      <w:r w:rsidRPr="00B22993">
        <w:rPr>
          <w:rFonts w:hint="eastAsia"/>
          <w:b/>
          <w:bCs/>
        </w:rPr>
        <w:t>腐生型</w:t>
      </w:r>
      <w:r>
        <w:rPr>
          <w:rFonts w:hint="eastAsia"/>
        </w:rPr>
        <w:t>：可利用无生命有机物（如动植物尸体）作为碳源；</w:t>
      </w:r>
    </w:p>
    <w:p w14:paraId="25F9D3B9" w14:textId="77777777" w:rsidR="007D36A3" w:rsidRDefault="007D36A3" w:rsidP="007D36A3">
      <w:pPr>
        <w:ind w:firstLineChars="300" w:firstLine="723"/>
      </w:pPr>
      <w:r w:rsidRPr="00B22993">
        <w:rPr>
          <w:rFonts w:hint="eastAsia"/>
          <w:b/>
          <w:bCs/>
        </w:rPr>
        <w:t>寄生型</w:t>
      </w:r>
      <w:r>
        <w:rPr>
          <w:rFonts w:hint="eastAsia"/>
        </w:rPr>
        <w:t>：寄生在活的寄主体内摄取营养，离开宿主无法存活；</w:t>
      </w:r>
    </w:p>
    <w:p w14:paraId="7C3C2A9C" w14:textId="7B4388E0" w:rsidR="007D36A3" w:rsidRDefault="007D36A3" w:rsidP="007D36A3">
      <w:pPr>
        <w:ind w:firstLineChars="300" w:firstLine="720"/>
      </w:pPr>
      <w:r>
        <w:rPr>
          <w:rFonts w:hint="eastAsia"/>
        </w:rPr>
        <w:t>中间类型：</w:t>
      </w:r>
      <w:r w:rsidRPr="00B22993">
        <w:rPr>
          <w:rFonts w:hint="eastAsia"/>
          <w:b/>
          <w:bCs/>
        </w:rPr>
        <w:t>兼性腐生型、兼性寄生型</w:t>
      </w:r>
      <w:r>
        <w:rPr>
          <w:rFonts w:hint="eastAsia"/>
        </w:rPr>
        <w:t>。</w:t>
      </w:r>
    </w:p>
    <w:p w14:paraId="68E6F827" w14:textId="573F629D" w:rsidR="00C23BF9" w:rsidRDefault="00101A9C" w:rsidP="00C23BF9">
      <w:pPr>
        <w:pStyle w:val="4"/>
      </w:pPr>
      <w:r>
        <w:rPr>
          <w:rFonts w:hint="eastAsia"/>
        </w:rPr>
        <w:lastRenderedPageBreak/>
        <w:t>微生物</w:t>
      </w:r>
      <w:r w:rsidR="00C23BF9">
        <w:rPr>
          <w:rFonts w:hint="eastAsia"/>
        </w:rPr>
        <w:t>营养类型表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80"/>
        <w:gridCol w:w="1417"/>
        <w:gridCol w:w="1134"/>
        <w:gridCol w:w="1418"/>
        <w:gridCol w:w="2347"/>
      </w:tblGrid>
      <w:tr w:rsidR="00C23BF9" w14:paraId="24C2A5AC" w14:textId="77777777" w:rsidTr="00101A9C">
        <w:tc>
          <w:tcPr>
            <w:tcW w:w="1980" w:type="dxa"/>
            <w:vAlign w:val="center"/>
          </w:tcPr>
          <w:p w14:paraId="15970B0A" w14:textId="7BCCCECD" w:rsidR="00C23BF9" w:rsidRDefault="00C23BF9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营养类型</w:t>
            </w:r>
          </w:p>
        </w:tc>
        <w:tc>
          <w:tcPr>
            <w:tcW w:w="1417" w:type="dxa"/>
            <w:vAlign w:val="center"/>
          </w:tcPr>
          <w:p w14:paraId="5E8F4E5B" w14:textId="7B2689E0" w:rsidR="00C23BF9" w:rsidRDefault="00C23BF9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电子供体</w:t>
            </w:r>
          </w:p>
        </w:tc>
        <w:tc>
          <w:tcPr>
            <w:tcW w:w="1134" w:type="dxa"/>
            <w:vAlign w:val="center"/>
          </w:tcPr>
          <w:p w14:paraId="3ABDDD17" w14:textId="10845CE0" w:rsidR="00C23BF9" w:rsidRDefault="00C23BF9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碳源</w:t>
            </w:r>
          </w:p>
        </w:tc>
        <w:tc>
          <w:tcPr>
            <w:tcW w:w="1418" w:type="dxa"/>
            <w:vAlign w:val="center"/>
          </w:tcPr>
          <w:p w14:paraId="20D781A4" w14:textId="5BB3476A" w:rsidR="00C23BF9" w:rsidRDefault="00C23BF9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能源</w:t>
            </w:r>
          </w:p>
        </w:tc>
        <w:tc>
          <w:tcPr>
            <w:tcW w:w="2347" w:type="dxa"/>
            <w:vAlign w:val="center"/>
          </w:tcPr>
          <w:p w14:paraId="06953298" w14:textId="07C784BA" w:rsidR="00C23BF9" w:rsidRDefault="00C23BF9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实例</w:t>
            </w:r>
          </w:p>
        </w:tc>
      </w:tr>
      <w:tr w:rsidR="00C23BF9" w14:paraId="112D7FA4" w14:textId="77777777" w:rsidTr="00101A9C">
        <w:tc>
          <w:tcPr>
            <w:tcW w:w="1980" w:type="dxa"/>
            <w:vAlign w:val="center"/>
          </w:tcPr>
          <w:p w14:paraId="5A5A70A7" w14:textId="49512B71" w:rsidR="00C23BF9" w:rsidRDefault="00C23BF9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光能无机自养型</w:t>
            </w:r>
          </w:p>
        </w:tc>
        <w:tc>
          <w:tcPr>
            <w:tcW w:w="1417" w:type="dxa"/>
            <w:vAlign w:val="center"/>
          </w:tcPr>
          <w:p w14:paraId="5AA0A735" w14:textId="42B99E1F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H</w:t>
            </w:r>
            <w:r w:rsidRPr="00101655">
              <w:rPr>
                <w:vertAlign w:val="subscript"/>
              </w:rPr>
              <w:t>2</w:t>
            </w:r>
            <w:r>
              <w:t>S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H</w:t>
            </w:r>
            <w:r w:rsidRPr="00101655">
              <w:rPr>
                <w:vertAlign w:val="subscript"/>
              </w:rPr>
              <w:t>2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>H</w:t>
            </w:r>
            <w:r w:rsidRPr="009055B5"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1134" w:type="dxa"/>
            <w:vAlign w:val="center"/>
          </w:tcPr>
          <w:p w14:paraId="603B95B6" w14:textId="2B4D8578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  <w:r>
              <w:t>O</w:t>
            </w:r>
            <w:r w:rsidRPr="009055B5">
              <w:rPr>
                <w:vertAlign w:val="subscript"/>
              </w:rPr>
              <w:t>2</w:t>
            </w:r>
          </w:p>
        </w:tc>
        <w:tc>
          <w:tcPr>
            <w:tcW w:w="1418" w:type="dxa"/>
            <w:vAlign w:val="center"/>
          </w:tcPr>
          <w:p w14:paraId="68EB51D0" w14:textId="58062323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光能</w:t>
            </w:r>
          </w:p>
        </w:tc>
        <w:tc>
          <w:tcPr>
            <w:tcW w:w="2347" w:type="dxa"/>
            <w:vAlign w:val="center"/>
          </w:tcPr>
          <w:p w14:paraId="26AE8B94" w14:textId="06C8CC05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着色细菌、蓝细菌、藻类</w:t>
            </w:r>
          </w:p>
        </w:tc>
      </w:tr>
      <w:tr w:rsidR="00C23BF9" w14:paraId="12A04F05" w14:textId="77777777" w:rsidTr="00101A9C">
        <w:tc>
          <w:tcPr>
            <w:tcW w:w="1980" w:type="dxa"/>
            <w:vAlign w:val="center"/>
          </w:tcPr>
          <w:p w14:paraId="19866603" w14:textId="4E79E492" w:rsidR="00C23BF9" w:rsidRDefault="00C23BF9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光能有机异养型</w:t>
            </w:r>
          </w:p>
        </w:tc>
        <w:tc>
          <w:tcPr>
            <w:tcW w:w="1417" w:type="dxa"/>
            <w:vAlign w:val="center"/>
          </w:tcPr>
          <w:p w14:paraId="540433BE" w14:textId="60479A3B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有机物</w:t>
            </w:r>
          </w:p>
        </w:tc>
        <w:tc>
          <w:tcPr>
            <w:tcW w:w="1134" w:type="dxa"/>
            <w:vAlign w:val="center"/>
          </w:tcPr>
          <w:p w14:paraId="4041D1C5" w14:textId="35F4AF0A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有机物</w:t>
            </w:r>
          </w:p>
        </w:tc>
        <w:tc>
          <w:tcPr>
            <w:tcW w:w="1418" w:type="dxa"/>
            <w:vAlign w:val="center"/>
          </w:tcPr>
          <w:p w14:paraId="381952ED" w14:textId="7E7EC7AF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光能</w:t>
            </w:r>
          </w:p>
        </w:tc>
        <w:tc>
          <w:tcPr>
            <w:tcW w:w="2347" w:type="dxa"/>
            <w:vAlign w:val="center"/>
          </w:tcPr>
          <w:p w14:paraId="3E8F1834" w14:textId="06EBD1CD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红螺细菌</w:t>
            </w:r>
          </w:p>
        </w:tc>
      </w:tr>
      <w:tr w:rsidR="00C23BF9" w14:paraId="7E25AA3D" w14:textId="77777777" w:rsidTr="00101A9C">
        <w:tc>
          <w:tcPr>
            <w:tcW w:w="1980" w:type="dxa"/>
            <w:vAlign w:val="center"/>
          </w:tcPr>
          <w:p w14:paraId="2B043B46" w14:textId="3542A342" w:rsidR="00C23BF9" w:rsidRDefault="00C23BF9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化能无机自养型</w:t>
            </w:r>
          </w:p>
        </w:tc>
        <w:tc>
          <w:tcPr>
            <w:tcW w:w="1417" w:type="dxa"/>
            <w:vAlign w:val="center"/>
          </w:tcPr>
          <w:p w14:paraId="5C62B8B5" w14:textId="1F098D1F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H</w:t>
            </w:r>
            <w:r w:rsidRPr="006526F0">
              <w:rPr>
                <w:vertAlign w:val="subscript"/>
              </w:rPr>
              <w:t>2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H</w:t>
            </w:r>
            <w:r w:rsidRPr="006526F0">
              <w:rPr>
                <w:vertAlign w:val="subscript"/>
              </w:rPr>
              <w:t>2</w:t>
            </w:r>
            <w:r>
              <w:t>S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F</w:t>
            </w:r>
            <w:r>
              <w:t>e</w:t>
            </w:r>
            <w:r w:rsidRPr="006526F0">
              <w:rPr>
                <w:vertAlign w:val="superscript"/>
              </w:rPr>
              <w:t>2+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N</w:t>
            </w:r>
            <w:r>
              <w:t>H</w:t>
            </w:r>
            <w:r w:rsidRPr="006526F0">
              <w:rPr>
                <w:vertAlign w:val="subscript"/>
              </w:rPr>
              <w:t>3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>N</w:t>
            </w:r>
            <w:r>
              <w:t>O</w:t>
            </w:r>
            <w:r w:rsidRPr="006526F0">
              <w:rPr>
                <w:vertAlign w:val="subscript"/>
              </w:rPr>
              <w:t>2</w:t>
            </w:r>
            <w:r w:rsidRPr="006526F0">
              <w:rPr>
                <w:vertAlign w:val="superscript"/>
              </w:rPr>
              <w:t>-</w:t>
            </w:r>
          </w:p>
        </w:tc>
        <w:tc>
          <w:tcPr>
            <w:tcW w:w="1134" w:type="dxa"/>
            <w:vAlign w:val="center"/>
          </w:tcPr>
          <w:p w14:paraId="5254CE25" w14:textId="74F771B4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  <w:r>
              <w:t>O</w:t>
            </w:r>
            <w:r w:rsidRPr="009055B5">
              <w:rPr>
                <w:vertAlign w:val="subscript"/>
              </w:rPr>
              <w:t>2</w:t>
            </w:r>
          </w:p>
        </w:tc>
        <w:tc>
          <w:tcPr>
            <w:tcW w:w="1418" w:type="dxa"/>
            <w:vAlign w:val="center"/>
          </w:tcPr>
          <w:p w14:paraId="1A754BD8" w14:textId="38279AAA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化学能（无机物氧化）</w:t>
            </w:r>
          </w:p>
        </w:tc>
        <w:tc>
          <w:tcPr>
            <w:tcW w:w="2347" w:type="dxa"/>
            <w:vAlign w:val="center"/>
          </w:tcPr>
          <w:p w14:paraId="20EB4E40" w14:textId="4C0AEB6A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氢细菌、硫杆菌、亚硝化单胞菌属、甲烷杆菌属、醋酸杆菌属</w:t>
            </w:r>
          </w:p>
        </w:tc>
      </w:tr>
      <w:tr w:rsidR="00C23BF9" w14:paraId="5EA50565" w14:textId="77777777" w:rsidTr="00101A9C">
        <w:tc>
          <w:tcPr>
            <w:tcW w:w="1980" w:type="dxa"/>
            <w:vAlign w:val="center"/>
          </w:tcPr>
          <w:p w14:paraId="0600E0D2" w14:textId="587DFC3B" w:rsidR="00C23BF9" w:rsidRDefault="00C23BF9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化能有机异养型</w:t>
            </w:r>
          </w:p>
        </w:tc>
        <w:tc>
          <w:tcPr>
            <w:tcW w:w="1417" w:type="dxa"/>
            <w:vAlign w:val="center"/>
          </w:tcPr>
          <w:p w14:paraId="6ABD991A" w14:textId="59F618DF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有机物</w:t>
            </w:r>
          </w:p>
        </w:tc>
        <w:tc>
          <w:tcPr>
            <w:tcW w:w="1134" w:type="dxa"/>
            <w:vAlign w:val="center"/>
          </w:tcPr>
          <w:p w14:paraId="06A758DC" w14:textId="51251B45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有机物</w:t>
            </w:r>
          </w:p>
        </w:tc>
        <w:tc>
          <w:tcPr>
            <w:tcW w:w="1418" w:type="dxa"/>
            <w:vAlign w:val="center"/>
          </w:tcPr>
          <w:p w14:paraId="5D089E4D" w14:textId="2EA43ED7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化学能（有机物氧化）</w:t>
            </w:r>
          </w:p>
        </w:tc>
        <w:tc>
          <w:tcPr>
            <w:tcW w:w="2347" w:type="dxa"/>
            <w:vAlign w:val="center"/>
          </w:tcPr>
          <w:p w14:paraId="2EADDA86" w14:textId="6E09B071" w:rsidR="00C23BF9" w:rsidRDefault="009055B5" w:rsidP="00C23BF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假单胞菌属、芽孢杆菌属、乳酸菌属、真菌、原生动物</w:t>
            </w:r>
          </w:p>
        </w:tc>
      </w:tr>
    </w:tbl>
    <w:p w14:paraId="2B3B8AAD" w14:textId="77777777" w:rsidR="007D36A3" w:rsidRDefault="007D36A3" w:rsidP="00C339CC">
      <w:pPr>
        <w:pStyle w:val="4"/>
      </w:pPr>
      <w:r>
        <w:rPr>
          <w:rFonts w:hint="eastAsia"/>
        </w:rPr>
        <w:t>不同营养型之间的界限并非绝对：</w:t>
      </w:r>
    </w:p>
    <w:p w14:paraId="2643C6D2" w14:textId="77777777" w:rsidR="007D36A3" w:rsidRDefault="007D36A3" w:rsidP="007D36A3">
      <w:r>
        <w:rPr>
          <w:rFonts w:hint="eastAsia"/>
        </w:rPr>
        <w:t>异养型微生物并非绝对不能利用</w:t>
      </w:r>
      <w:r>
        <w:rPr>
          <w:rFonts w:hint="eastAsia"/>
        </w:rPr>
        <w:t>C</w:t>
      </w:r>
      <w:r>
        <w:t>O</w:t>
      </w:r>
      <w:r w:rsidRPr="00D110D7">
        <w:rPr>
          <w:vertAlign w:val="subscript"/>
        </w:rPr>
        <w:t>2</w:t>
      </w:r>
      <w:r>
        <w:rPr>
          <w:rFonts w:hint="eastAsia"/>
        </w:rPr>
        <w:t>；</w:t>
      </w:r>
    </w:p>
    <w:p w14:paraId="112F3411" w14:textId="77777777" w:rsidR="007D36A3" w:rsidRDefault="007D36A3" w:rsidP="007D36A3">
      <w:r>
        <w:rPr>
          <w:rFonts w:hint="eastAsia"/>
        </w:rPr>
        <w:t>自养型微生物并非不能利用有机物生长；</w:t>
      </w:r>
    </w:p>
    <w:p w14:paraId="5AED387B" w14:textId="77777777" w:rsidR="007D36A3" w:rsidRDefault="007D36A3" w:rsidP="007D36A3">
      <w:r>
        <w:rPr>
          <w:rFonts w:hint="eastAsia"/>
        </w:rPr>
        <w:t>部分微生物在</w:t>
      </w:r>
      <w:r w:rsidRPr="00D110D7">
        <w:rPr>
          <w:rFonts w:hint="eastAsia"/>
          <w:b/>
          <w:bCs/>
        </w:rPr>
        <w:t>不同条件</w:t>
      </w:r>
      <w:r>
        <w:rPr>
          <w:rFonts w:hint="eastAsia"/>
        </w:rPr>
        <w:t>下生长时，营养类型会发生</w:t>
      </w:r>
      <w:r w:rsidRPr="00D110D7">
        <w:rPr>
          <w:rFonts w:hint="eastAsia"/>
          <w:b/>
          <w:bCs/>
        </w:rPr>
        <w:t>改变</w:t>
      </w:r>
      <w:r>
        <w:rPr>
          <w:rFonts w:hint="eastAsia"/>
        </w:rPr>
        <w:t>，有利于提高对环境条件变化的适应能力。</w:t>
      </w:r>
    </w:p>
    <w:p w14:paraId="45596C8D" w14:textId="46404ABB" w:rsidR="008541CB" w:rsidRDefault="008541CB" w:rsidP="00C339CC">
      <w:pPr>
        <w:pStyle w:val="2"/>
      </w:pPr>
      <w:r>
        <w:rPr>
          <w:rFonts w:hint="eastAsia"/>
        </w:rPr>
        <w:t>培养基</w:t>
      </w:r>
    </w:p>
    <w:p w14:paraId="2B7FD0AF" w14:textId="78A92F93" w:rsidR="008541CB" w:rsidRDefault="008541CB" w:rsidP="001E2B08">
      <w:pPr>
        <w:pStyle w:val="3"/>
      </w:pPr>
      <w:r>
        <w:rPr>
          <w:rFonts w:hint="eastAsia"/>
        </w:rPr>
        <w:t>基本概念</w:t>
      </w:r>
    </w:p>
    <w:p w14:paraId="2CD1B7DF" w14:textId="50951853" w:rsidR="008541CB" w:rsidRDefault="008541CB" w:rsidP="00C339CC">
      <w:pPr>
        <w:pStyle w:val="4"/>
      </w:pPr>
      <w:r>
        <w:rPr>
          <w:rFonts w:hint="eastAsia"/>
        </w:rPr>
        <w:t>培养基：人工配制，适合微生物生长繁殖或产生代谢产物的营养基质。</w:t>
      </w:r>
    </w:p>
    <w:p w14:paraId="02D2F8A1" w14:textId="22F80D09" w:rsidR="008541CB" w:rsidRDefault="008541CB" w:rsidP="00C339CC">
      <w:pPr>
        <w:pStyle w:val="4"/>
      </w:pPr>
      <w:r>
        <w:rPr>
          <w:rFonts w:hint="eastAsia"/>
        </w:rPr>
        <w:t>培养基应当具备的六大营养要素：</w:t>
      </w:r>
      <w:r w:rsidR="00E202D3">
        <w:t xml:space="preserve"> </w:t>
      </w:r>
    </w:p>
    <w:p w14:paraId="380D1237" w14:textId="2118DD6D" w:rsidR="00E202D3" w:rsidRPr="00E202D3" w:rsidRDefault="00E202D3" w:rsidP="00E202D3">
      <w:pPr>
        <w:ind w:firstLine="482"/>
      </w:pPr>
      <w:r w:rsidRPr="00FF0B1C">
        <w:rPr>
          <w:rFonts w:hint="eastAsia"/>
          <w:b/>
          <w:bCs/>
        </w:rPr>
        <w:t>碳源、氮源、生长因子、无机盐、能源、水</w:t>
      </w:r>
      <w:r>
        <w:rPr>
          <w:rFonts w:hint="eastAsia"/>
        </w:rPr>
        <w:t>。</w:t>
      </w:r>
    </w:p>
    <w:p w14:paraId="0487A76E" w14:textId="77777777" w:rsidR="008541CB" w:rsidRDefault="008541CB" w:rsidP="00C339CC">
      <w:pPr>
        <w:pStyle w:val="4"/>
      </w:pPr>
      <w:r>
        <w:rPr>
          <w:rFonts w:hint="eastAsia"/>
        </w:rPr>
        <w:t>培养基的用途</w:t>
      </w:r>
    </w:p>
    <w:p w14:paraId="0D930CD2" w14:textId="150948AF" w:rsidR="008541CB" w:rsidRPr="008541CB" w:rsidRDefault="008541CB" w:rsidP="007D36A3">
      <w:r>
        <w:rPr>
          <w:rFonts w:hint="eastAsia"/>
        </w:rPr>
        <w:t>促使微生物生长；积累代谢产物；分离微生物菌种；鉴定微生物种类；微生物细胞计数；菌种保藏；制备微生物制品。</w:t>
      </w:r>
    </w:p>
    <w:p w14:paraId="1F42881B" w14:textId="3B8105ED" w:rsidR="002F043B" w:rsidRDefault="008541CB" w:rsidP="001E2B08">
      <w:pPr>
        <w:pStyle w:val="3"/>
      </w:pPr>
      <w:r>
        <w:rPr>
          <w:rFonts w:hint="eastAsia"/>
        </w:rPr>
        <w:t>选用和设计培养基的原则和方法</w:t>
      </w:r>
    </w:p>
    <w:p w14:paraId="5FCD36BA" w14:textId="7B615B78" w:rsidR="008541CB" w:rsidRDefault="008541CB" w:rsidP="00C339CC">
      <w:pPr>
        <w:pStyle w:val="4"/>
      </w:pPr>
      <w:r>
        <w:rPr>
          <w:rFonts w:hint="eastAsia"/>
        </w:rPr>
        <w:t>培养基组分</w:t>
      </w:r>
      <w:r w:rsidR="001213A0">
        <w:rPr>
          <w:rFonts w:hint="eastAsia"/>
        </w:rPr>
        <w:t>应适合微生物的营养特点（</w:t>
      </w:r>
      <w:r w:rsidR="001213A0" w:rsidRPr="001213A0">
        <w:rPr>
          <w:rFonts w:hint="eastAsia"/>
          <w:b/>
        </w:rPr>
        <w:t>目的明确</w:t>
      </w:r>
      <w:r w:rsidR="001213A0">
        <w:rPr>
          <w:rFonts w:hint="eastAsia"/>
        </w:rPr>
        <w:t>）</w:t>
      </w:r>
    </w:p>
    <w:p w14:paraId="224F6057" w14:textId="49ACD991" w:rsidR="001213A0" w:rsidRDefault="005437B5" w:rsidP="007D36A3">
      <w:r>
        <w:rPr>
          <w:rFonts w:hint="eastAsia"/>
        </w:rPr>
        <w:t>①</w:t>
      </w:r>
      <w:r w:rsidR="001213A0">
        <w:rPr>
          <w:rFonts w:hint="eastAsia"/>
        </w:rPr>
        <w:t>培养不同的微生物，必须采用不同的培养条件</w:t>
      </w:r>
      <w:r>
        <w:rPr>
          <w:rFonts w:hint="eastAsia"/>
        </w:rPr>
        <w:t>：</w:t>
      </w:r>
    </w:p>
    <w:p w14:paraId="5ED6A2E1" w14:textId="380C0ACE" w:rsidR="001213A0" w:rsidRDefault="001213A0" w:rsidP="007D36A3">
      <w:pPr>
        <w:ind w:firstLineChars="300" w:firstLine="720"/>
      </w:pPr>
      <w:r>
        <w:rPr>
          <w:rFonts w:hint="eastAsia"/>
        </w:rPr>
        <w:t>细菌：牛肉膏蛋白胨培养基、</w:t>
      </w:r>
      <w:r>
        <w:rPr>
          <w:rFonts w:hint="eastAsia"/>
        </w:rPr>
        <w:t>L</w:t>
      </w:r>
      <w:r>
        <w:t>B</w:t>
      </w:r>
      <w:r>
        <w:rPr>
          <w:rFonts w:hint="eastAsia"/>
        </w:rPr>
        <w:t>培养基；</w:t>
      </w:r>
    </w:p>
    <w:p w14:paraId="41074AF1" w14:textId="550E7C51" w:rsidR="001213A0" w:rsidRDefault="001213A0" w:rsidP="007D36A3">
      <w:pPr>
        <w:ind w:firstLineChars="300" w:firstLine="720"/>
      </w:pPr>
      <w:r>
        <w:rPr>
          <w:rFonts w:hint="eastAsia"/>
        </w:rPr>
        <w:t>放线菌：高氏一号培养基；</w:t>
      </w:r>
    </w:p>
    <w:p w14:paraId="27C41AE0" w14:textId="0D519823" w:rsidR="001213A0" w:rsidRDefault="001213A0" w:rsidP="007D36A3">
      <w:pPr>
        <w:ind w:firstLineChars="300" w:firstLine="720"/>
      </w:pPr>
      <w:r>
        <w:rPr>
          <w:rFonts w:hint="eastAsia"/>
        </w:rPr>
        <w:t>真菌：查氏合成培养基、</w:t>
      </w:r>
      <w:r>
        <w:rPr>
          <w:rFonts w:hint="eastAsia"/>
        </w:rPr>
        <w:t>P</w:t>
      </w:r>
      <w:r>
        <w:t>DA</w:t>
      </w:r>
      <w:r>
        <w:rPr>
          <w:rFonts w:hint="eastAsia"/>
        </w:rPr>
        <w:t>；</w:t>
      </w:r>
    </w:p>
    <w:p w14:paraId="53EACE9F" w14:textId="5219FFB7" w:rsidR="001213A0" w:rsidRDefault="001213A0" w:rsidP="007D36A3">
      <w:pPr>
        <w:ind w:firstLineChars="300" w:firstLine="720"/>
      </w:pPr>
      <w:r>
        <w:rPr>
          <w:rFonts w:hint="eastAsia"/>
        </w:rPr>
        <w:t>酵母菌：麦芽汁。</w:t>
      </w:r>
    </w:p>
    <w:p w14:paraId="4A73E160" w14:textId="77777777" w:rsidR="005E7229" w:rsidRDefault="005E7229" w:rsidP="007D36A3">
      <w:pPr>
        <w:ind w:firstLineChars="300" w:firstLine="720"/>
      </w:pPr>
    </w:p>
    <w:p w14:paraId="00EA9AF4" w14:textId="41C22B21" w:rsidR="005437B5" w:rsidRDefault="005437B5" w:rsidP="007D36A3">
      <w:r>
        <w:rPr>
          <w:rFonts w:hint="eastAsia"/>
        </w:rPr>
        <w:t>②根据培养目的不同，选择不同的原料及其配比：</w:t>
      </w:r>
    </w:p>
    <w:p w14:paraId="6D4E0353" w14:textId="7FCE1E91" w:rsidR="005437B5" w:rsidRDefault="005437B5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实验室一般培养：普通常用培养基；</w:t>
      </w:r>
    </w:p>
    <w:p w14:paraId="2177A527" w14:textId="02B17C6A" w:rsidR="005437B5" w:rsidRDefault="005437B5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遗传研究：成分清楚的合成培养基；</w:t>
      </w:r>
    </w:p>
    <w:p w14:paraId="6DFEA6ED" w14:textId="47042F1D" w:rsidR="005437B5" w:rsidRDefault="005437B5" w:rsidP="007D36A3">
      <w:pPr>
        <w:ind w:firstLineChars="300" w:firstLine="720"/>
      </w:pPr>
      <w:r>
        <w:rPr>
          <w:rFonts w:hint="eastAsia"/>
        </w:rPr>
        <w:t>生理代谢研究：选用相应的培养基配方。</w:t>
      </w:r>
    </w:p>
    <w:p w14:paraId="4B89CF82" w14:textId="06904A8C" w:rsidR="005437B5" w:rsidRDefault="005437B5" w:rsidP="007D36A3"/>
    <w:p w14:paraId="68889C9F" w14:textId="34681A20" w:rsidR="005437B5" w:rsidRDefault="005437B5" w:rsidP="007D36A3">
      <w:r>
        <w:rPr>
          <w:rFonts w:hint="eastAsia"/>
        </w:rPr>
        <w:t>例：枯草芽孢杆菌</w:t>
      </w:r>
    </w:p>
    <w:p w14:paraId="18BF1598" w14:textId="0CE10F63" w:rsidR="005437B5" w:rsidRDefault="005437B5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一般培养：肉汤培养基或</w:t>
      </w:r>
      <w:r>
        <w:rPr>
          <w:rFonts w:hint="eastAsia"/>
        </w:rPr>
        <w:t>L</w:t>
      </w:r>
      <w:r>
        <w:t>B</w:t>
      </w:r>
      <w:r>
        <w:rPr>
          <w:rFonts w:hint="eastAsia"/>
        </w:rPr>
        <w:t>培养基；</w:t>
      </w:r>
    </w:p>
    <w:p w14:paraId="3117FFF7" w14:textId="5C46105A" w:rsidR="005437B5" w:rsidRDefault="005437B5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自然转化：基础培养基；</w:t>
      </w:r>
    </w:p>
    <w:p w14:paraId="06EE2C62" w14:textId="4DD9A1CB" w:rsidR="005437B5" w:rsidRDefault="005437B5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观察芽孢：生孢子培养基；</w:t>
      </w:r>
    </w:p>
    <w:p w14:paraId="4193238A" w14:textId="38958F41" w:rsidR="007D36A3" w:rsidRDefault="005437B5" w:rsidP="007D36A3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产蛋白酶：以玉米饼粉、黄豆饼粉为主的产酶培养基。</w:t>
      </w:r>
    </w:p>
    <w:p w14:paraId="5CA5722D" w14:textId="77777777" w:rsidR="005E7229" w:rsidRDefault="005E7229" w:rsidP="007D36A3"/>
    <w:p w14:paraId="1E40C2E1" w14:textId="6AFFAA65" w:rsidR="003645C0" w:rsidRDefault="003645C0" w:rsidP="007D36A3">
      <w:r>
        <w:rPr>
          <w:rFonts w:hint="eastAsia"/>
        </w:rPr>
        <w:t>③当对试验菌的营养需求不清楚时，可以采用</w:t>
      </w:r>
      <w:r w:rsidRPr="007D36A3">
        <w:rPr>
          <w:rFonts w:hint="eastAsia"/>
          <w:b/>
          <w:bCs/>
        </w:rPr>
        <w:t>生长谱法</w:t>
      </w:r>
      <w:r>
        <w:rPr>
          <w:rFonts w:hint="eastAsia"/>
        </w:rPr>
        <w:t>检测，即在同一平皿上测定一种缺陷型菌株对多种生长因子的</w:t>
      </w:r>
      <w:r w:rsidR="00752F59">
        <w:rPr>
          <w:rFonts w:hint="eastAsia"/>
        </w:rPr>
        <w:t>需求情况</w:t>
      </w:r>
      <w:r>
        <w:rPr>
          <w:rFonts w:hint="eastAsia"/>
        </w:rPr>
        <w:t>。</w:t>
      </w:r>
    </w:p>
    <w:p w14:paraId="6D38D6CE" w14:textId="1E5151C1" w:rsidR="005E7229" w:rsidRDefault="00860BE6" w:rsidP="00C339CC">
      <w:pPr>
        <w:pStyle w:val="4"/>
      </w:pPr>
      <w:r>
        <w:rPr>
          <w:rFonts w:hint="eastAsia"/>
        </w:rPr>
        <w:t>营养物的浓度和比例应适当（</w:t>
      </w:r>
      <w:r w:rsidRPr="00860BE6">
        <w:rPr>
          <w:rFonts w:hint="eastAsia"/>
          <w:b/>
        </w:rPr>
        <w:t>营养协调</w:t>
      </w:r>
      <w:r>
        <w:rPr>
          <w:rFonts w:hint="eastAsia"/>
        </w:rPr>
        <w:t>）</w:t>
      </w:r>
    </w:p>
    <w:p w14:paraId="50105F2D" w14:textId="1A136DE7" w:rsidR="00752D49" w:rsidRDefault="00752D49" w:rsidP="00752D49">
      <w:r>
        <w:rPr>
          <w:rFonts w:hint="eastAsia"/>
        </w:rPr>
        <w:t>①</w:t>
      </w:r>
      <w:r w:rsidR="00F52F9E">
        <w:rPr>
          <w:rFonts w:hint="eastAsia"/>
        </w:rPr>
        <w:t>控制营养物的</w:t>
      </w:r>
      <w:r w:rsidR="00F52F9E" w:rsidRPr="00F52F9E">
        <w:rPr>
          <w:rFonts w:hint="eastAsia"/>
          <w:b/>
          <w:bCs/>
        </w:rPr>
        <w:t>浓度</w:t>
      </w:r>
      <w:r w:rsidR="00F52F9E">
        <w:rPr>
          <w:rFonts w:hint="eastAsia"/>
        </w:rPr>
        <w:t>适宜，</w:t>
      </w:r>
      <w:r>
        <w:rPr>
          <w:rFonts w:hint="eastAsia"/>
        </w:rPr>
        <w:t>营养物浓度</w:t>
      </w:r>
      <w:r w:rsidRPr="005969AC">
        <w:rPr>
          <w:rFonts w:hint="eastAsia"/>
          <w:b/>
          <w:bCs/>
        </w:rPr>
        <w:t>过高或过低</w:t>
      </w:r>
      <w:r>
        <w:rPr>
          <w:rFonts w:hint="eastAsia"/>
        </w:rPr>
        <w:t>，</w:t>
      </w:r>
      <w:r w:rsidR="005969AC">
        <w:rPr>
          <w:rFonts w:hint="eastAsia"/>
        </w:rPr>
        <w:t>不利于微生物的生长：</w:t>
      </w:r>
    </w:p>
    <w:p w14:paraId="30BA088B" w14:textId="58E12334" w:rsidR="00752D49" w:rsidRDefault="00752D49" w:rsidP="00752D49">
      <w:pPr>
        <w:ind w:firstLineChars="300" w:firstLine="720"/>
      </w:pPr>
      <w:r>
        <w:rPr>
          <w:rFonts w:hint="eastAsia"/>
        </w:rPr>
        <w:t>营养物浓度过高：抑制微生物的生长；</w:t>
      </w:r>
    </w:p>
    <w:p w14:paraId="63CE701A" w14:textId="7B2C384F" w:rsidR="00752D49" w:rsidRDefault="00752D49" w:rsidP="00752D49">
      <w:pPr>
        <w:ind w:firstLineChars="300" w:firstLine="720"/>
      </w:pPr>
      <w:r>
        <w:rPr>
          <w:rFonts w:hint="eastAsia"/>
        </w:rPr>
        <w:t>营养物浓度过低：无法满足微生物生长需要。</w:t>
      </w:r>
    </w:p>
    <w:p w14:paraId="6A792F59" w14:textId="0D063209" w:rsidR="00752D49" w:rsidRDefault="00752D49" w:rsidP="00752D49">
      <w:r>
        <w:rPr>
          <w:rFonts w:hint="eastAsia"/>
        </w:rPr>
        <w:t>②</w:t>
      </w:r>
      <w:r w:rsidRPr="005969AC">
        <w:rPr>
          <w:rFonts w:hint="eastAsia"/>
          <w:b/>
          <w:bCs/>
        </w:rPr>
        <w:t>C</w:t>
      </w:r>
      <w:r w:rsidRPr="005969AC">
        <w:rPr>
          <w:b/>
          <w:bCs/>
        </w:rPr>
        <w:t>/N</w:t>
      </w:r>
      <w:r w:rsidRPr="005969AC">
        <w:rPr>
          <w:rFonts w:hint="eastAsia"/>
          <w:b/>
          <w:bCs/>
        </w:rPr>
        <w:t>比</w:t>
      </w:r>
      <w:r>
        <w:rPr>
          <w:rFonts w:hint="eastAsia"/>
        </w:rPr>
        <w:t>（碳源中</w:t>
      </w:r>
      <w:r>
        <w:rPr>
          <w:rFonts w:hint="eastAsia"/>
        </w:rPr>
        <w:t>C</w:t>
      </w:r>
      <w:r>
        <w:rPr>
          <w:rFonts w:hint="eastAsia"/>
        </w:rPr>
        <w:t>原子的摩尔数</w:t>
      </w:r>
      <w:r>
        <w:rPr>
          <w:rFonts w:hint="eastAsia"/>
        </w:rPr>
        <w:t>/</w:t>
      </w:r>
      <w:r>
        <w:rPr>
          <w:rFonts w:hint="eastAsia"/>
        </w:rPr>
        <w:t>氮源中</w:t>
      </w:r>
      <w:r>
        <w:rPr>
          <w:rFonts w:hint="eastAsia"/>
        </w:rPr>
        <w:t>N</w:t>
      </w:r>
      <w:r>
        <w:rPr>
          <w:rFonts w:hint="eastAsia"/>
        </w:rPr>
        <w:t>原子的摩尔数）直接影响</w:t>
      </w:r>
      <w:r w:rsidR="005969AC">
        <w:rPr>
          <w:rFonts w:hint="eastAsia"/>
        </w:rPr>
        <w:t>微生物生长、繁殖与代谢物积累，常作为</w:t>
      </w:r>
      <w:r w:rsidR="005969AC" w:rsidRPr="005969AC">
        <w:rPr>
          <w:rFonts w:hint="eastAsia"/>
          <w:b/>
          <w:bCs/>
        </w:rPr>
        <w:t>考察培养基组成</w:t>
      </w:r>
      <w:r w:rsidR="005969AC">
        <w:rPr>
          <w:rFonts w:hint="eastAsia"/>
        </w:rPr>
        <w:t>的重要指标之一；</w:t>
      </w:r>
    </w:p>
    <w:p w14:paraId="41BA4C7A" w14:textId="1BC964E5" w:rsidR="005969AC" w:rsidRDefault="005969AC" w:rsidP="00752D49">
      <w:r>
        <w:rPr>
          <w:rFonts w:hint="eastAsia"/>
        </w:rPr>
        <w:t>③</w:t>
      </w:r>
      <w:r w:rsidR="00F52F9E">
        <w:rPr>
          <w:rFonts w:hint="eastAsia"/>
        </w:rPr>
        <w:t>控制</w:t>
      </w:r>
      <w:r w:rsidR="00F52F9E" w:rsidRPr="00F52F9E">
        <w:rPr>
          <w:rFonts w:hint="eastAsia"/>
          <w:b/>
          <w:bCs/>
        </w:rPr>
        <w:t>速效性碳（氮）源与迟效性碳（氮）源</w:t>
      </w:r>
      <w:r w:rsidR="00F52F9E">
        <w:rPr>
          <w:rFonts w:hint="eastAsia"/>
        </w:rPr>
        <w:t>的比例；</w:t>
      </w:r>
    </w:p>
    <w:p w14:paraId="18306961" w14:textId="2BFBF7F1" w:rsidR="00F52F9E" w:rsidRPr="00F52F9E" w:rsidRDefault="00F52F9E" w:rsidP="00752D49">
      <w:r>
        <w:rPr>
          <w:rFonts w:hint="eastAsia"/>
        </w:rPr>
        <w:t>④控制各种</w:t>
      </w:r>
      <w:r w:rsidRPr="00F52F9E">
        <w:rPr>
          <w:rFonts w:hint="eastAsia"/>
          <w:b/>
          <w:bCs/>
        </w:rPr>
        <w:t>金属离子</w:t>
      </w:r>
      <w:r>
        <w:rPr>
          <w:rFonts w:hint="eastAsia"/>
        </w:rPr>
        <w:t>之间的比例。</w:t>
      </w:r>
    </w:p>
    <w:p w14:paraId="7DE94E3A" w14:textId="766BEAFD" w:rsidR="00860BE6" w:rsidRDefault="00860BE6" w:rsidP="00C339CC">
      <w:pPr>
        <w:pStyle w:val="4"/>
      </w:pPr>
      <w:r>
        <w:rPr>
          <w:rFonts w:hint="eastAsia"/>
        </w:rPr>
        <w:t>物理化学条件适宜（</w:t>
      </w:r>
      <w:r w:rsidRPr="00860BE6">
        <w:rPr>
          <w:rFonts w:hint="eastAsia"/>
          <w:b/>
        </w:rPr>
        <w:t>条件适宜</w:t>
      </w:r>
      <w:r>
        <w:rPr>
          <w:rFonts w:hint="eastAsia"/>
        </w:rPr>
        <w:t>）</w:t>
      </w:r>
    </w:p>
    <w:p w14:paraId="2D962FB1" w14:textId="35C83316" w:rsidR="00852F8E" w:rsidRDefault="00F52F9E" w:rsidP="00852F8E">
      <w:r>
        <w:rPr>
          <w:rFonts w:hint="eastAsia"/>
        </w:rPr>
        <w:t>①</w:t>
      </w:r>
      <w:r w:rsidRPr="00852F8E">
        <w:rPr>
          <w:rFonts w:hint="eastAsia"/>
          <w:b/>
          <w:bCs/>
        </w:rPr>
        <w:t>p</w:t>
      </w:r>
      <w:r w:rsidRPr="00852F8E">
        <w:rPr>
          <w:b/>
          <w:bCs/>
        </w:rPr>
        <w:t>H</w:t>
      </w:r>
      <w:r w:rsidRPr="00852F8E">
        <w:rPr>
          <w:rFonts w:hint="eastAsia"/>
          <w:b/>
          <w:bCs/>
        </w:rPr>
        <w:t>值</w:t>
      </w:r>
    </w:p>
    <w:p w14:paraId="66596805" w14:textId="77777777" w:rsidR="00852F8E" w:rsidRDefault="00852F8E" w:rsidP="00852F8E">
      <w:r>
        <w:t xml:space="preserve">i. </w:t>
      </w:r>
      <w:r w:rsidR="00F52F9E">
        <w:rPr>
          <w:rFonts w:hint="eastAsia"/>
        </w:rPr>
        <w:t>各类微生物的最适生长</w:t>
      </w:r>
      <w:r w:rsidR="00F52F9E">
        <w:t>pH</w:t>
      </w:r>
      <w:r w:rsidR="00F52F9E">
        <w:rPr>
          <w:rFonts w:hint="eastAsia"/>
        </w:rPr>
        <w:t>值不同</w:t>
      </w:r>
    </w:p>
    <w:p w14:paraId="1BFB2EEA" w14:textId="0EF8767D" w:rsidR="00F52F9E" w:rsidRPr="00852F8E" w:rsidRDefault="00F52F9E" w:rsidP="00852F8E">
      <w:pPr>
        <w:ind w:firstLineChars="300" w:firstLine="720"/>
      </w:pPr>
      <w:r>
        <w:rPr>
          <w:rFonts w:hint="eastAsia"/>
        </w:rPr>
        <w:t>细菌：</w:t>
      </w:r>
      <w:r>
        <w:rPr>
          <w:rFonts w:hint="eastAsia"/>
        </w:rPr>
        <w:t>7</w:t>
      </w:r>
      <w:r>
        <w:t>.0</w:t>
      </w:r>
      <w:r>
        <w:rPr>
          <w:rFonts w:hint="eastAsia"/>
        </w:rPr>
        <w:t>~</w:t>
      </w:r>
      <w:r>
        <w:t>8.0</w:t>
      </w:r>
      <w:r>
        <w:rPr>
          <w:rFonts w:hint="eastAsia"/>
        </w:rPr>
        <w:t>；放线菌：</w:t>
      </w:r>
      <w:r>
        <w:rPr>
          <w:rFonts w:hint="eastAsia"/>
        </w:rPr>
        <w:t>7</w:t>
      </w:r>
      <w:r>
        <w:t>.5</w:t>
      </w:r>
      <w:r>
        <w:rPr>
          <w:rFonts w:hint="eastAsia"/>
        </w:rPr>
        <w:t>~</w:t>
      </w:r>
      <w:r>
        <w:t>8.5</w:t>
      </w:r>
      <w:r>
        <w:rPr>
          <w:rFonts w:hint="eastAsia"/>
        </w:rPr>
        <w:t>；酵母菌：</w:t>
      </w:r>
      <w:r>
        <w:rPr>
          <w:rFonts w:hint="eastAsia"/>
        </w:rPr>
        <w:t>3</w:t>
      </w:r>
      <w:r>
        <w:t>.8</w:t>
      </w:r>
      <w:r>
        <w:rPr>
          <w:rFonts w:hint="eastAsia"/>
        </w:rPr>
        <w:t>~</w:t>
      </w:r>
      <w:r>
        <w:t>6.0</w:t>
      </w:r>
      <w:r>
        <w:rPr>
          <w:rFonts w:hint="eastAsia"/>
        </w:rPr>
        <w:t>；霉菌：</w:t>
      </w:r>
      <w:r>
        <w:t>4.0</w:t>
      </w:r>
      <w:r>
        <w:rPr>
          <w:rFonts w:hint="eastAsia"/>
        </w:rPr>
        <w:t>~</w:t>
      </w:r>
      <w:r>
        <w:t>5.8</w:t>
      </w:r>
    </w:p>
    <w:p w14:paraId="16D9B9F4" w14:textId="35FE7342" w:rsidR="00F52F9E" w:rsidRDefault="00852F8E" w:rsidP="00F52F9E">
      <w:r>
        <w:rPr>
          <w:rFonts w:hint="eastAsia"/>
        </w:rPr>
        <w:t xml:space="preserve"> </w:t>
      </w:r>
      <w:r>
        <w:t xml:space="preserve"> </w:t>
      </w:r>
    </w:p>
    <w:p w14:paraId="04BF712B" w14:textId="20451E79" w:rsidR="00F52F9E" w:rsidRDefault="00852F8E" w:rsidP="00F52F9E">
      <w:r>
        <w:rPr>
          <w:rFonts w:hint="eastAsia"/>
        </w:rPr>
        <w:t>i</w:t>
      </w:r>
      <w:r>
        <w:t xml:space="preserve">i. </w:t>
      </w:r>
      <w:r>
        <w:rPr>
          <w:rFonts w:hint="eastAsia"/>
        </w:rPr>
        <w:t>维持培养基</w:t>
      </w:r>
      <w:r>
        <w:rPr>
          <w:rFonts w:hint="eastAsia"/>
        </w:rPr>
        <w:t>p</w:t>
      </w:r>
      <w:r>
        <w:t>H</w:t>
      </w:r>
      <w:r>
        <w:rPr>
          <w:rFonts w:hint="eastAsia"/>
        </w:rPr>
        <w:t>值的相对恒定：</w:t>
      </w:r>
      <w:r w:rsidRPr="00852F8E">
        <w:rPr>
          <w:rFonts w:hint="eastAsia"/>
          <w:b/>
          <w:bCs/>
        </w:rPr>
        <w:t>内源调节、外源调节</w:t>
      </w:r>
      <w:r>
        <w:rPr>
          <w:rFonts w:hint="eastAsia"/>
        </w:rPr>
        <w:t>。</w:t>
      </w:r>
    </w:p>
    <w:p w14:paraId="35EC4424" w14:textId="380FBEC1" w:rsidR="00852F8E" w:rsidRDefault="00852F8E" w:rsidP="00F52F9E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内源调节：培养基中加入一定量缓冲液或不溶性碳酸盐；调节培养基碳氮比；</w:t>
      </w:r>
    </w:p>
    <w:p w14:paraId="4F15B3D3" w14:textId="4413614E" w:rsidR="00852F8E" w:rsidRDefault="00852F8E" w:rsidP="00F52F9E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外源调节：按实际需要不断向发酵液中加入酸液或碱液。</w:t>
      </w:r>
    </w:p>
    <w:p w14:paraId="3688CF6B" w14:textId="77777777" w:rsidR="00852F8E" w:rsidRDefault="00852F8E" w:rsidP="00F52F9E"/>
    <w:p w14:paraId="5BC13F62" w14:textId="693166A1" w:rsidR="00852F8E" w:rsidRDefault="00F52F9E" w:rsidP="00852F8E">
      <w:r>
        <w:rPr>
          <w:rFonts w:hint="eastAsia"/>
        </w:rPr>
        <w:t>②</w:t>
      </w:r>
      <w:r w:rsidR="00852F8E" w:rsidRPr="00852F8E">
        <w:rPr>
          <w:rFonts w:hint="eastAsia"/>
          <w:b/>
          <w:bCs/>
        </w:rPr>
        <w:t>水活度</w:t>
      </w:r>
    </w:p>
    <w:p w14:paraId="731AD6DD" w14:textId="760EF692" w:rsidR="005067C8" w:rsidRDefault="00FC4EB0" w:rsidP="00FC4EB0">
      <w:r>
        <w:rPr>
          <w:rFonts w:hint="eastAsia"/>
        </w:rPr>
        <w:t>i</w:t>
      </w:r>
      <w:r>
        <w:t xml:space="preserve">. </w:t>
      </w:r>
      <w:r w:rsidR="007344F1">
        <w:rPr>
          <w:rFonts w:hint="eastAsia"/>
        </w:rPr>
        <w:t>微生物的生长所需水活度通常在</w:t>
      </w:r>
      <w:r w:rsidR="007344F1">
        <w:rPr>
          <w:rFonts w:hint="eastAsia"/>
        </w:rPr>
        <w:t>0</w:t>
      </w:r>
      <w:r w:rsidR="007344F1">
        <w:t>.60</w:t>
      </w:r>
      <w:r w:rsidR="007344F1">
        <w:rPr>
          <w:rFonts w:hint="eastAsia"/>
        </w:rPr>
        <w:t>~</w:t>
      </w:r>
      <w:r w:rsidR="007344F1">
        <w:t>0.99</w:t>
      </w:r>
      <w:r w:rsidR="007344F1">
        <w:rPr>
          <w:rFonts w:hint="eastAsia"/>
        </w:rPr>
        <w:t>之间；</w:t>
      </w:r>
    </w:p>
    <w:p w14:paraId="273B1298" w14:textId="67B1D3DE" w:rsidR="00852F8E" w:rsidRDefault="007344F1" w:rsidP="00FC4EB0">
      <w:pPr>
        <w:ind w:firstLineChars="300" w:firstLine="720"/>
      </w:pPr>
      <w:r>
        <w:rPr>
          <w:rFonts w:hint="eastAsia"/>
        </w:rPr>
        <w:t>水活度</w:t>
      </w:r>
      <w:r w:rsidRPr="007344F1">
        <w:t>α</w:t>
      </w:r>
      <w:r w:rsidRPr="007344F1">
        <w:rPr>
          <w:rFonts w:hint="eastAsia"/>
          <w:vertAlign w:val="subscript"/>
        </w:rPr>
        <w:t>w</w:t>
      </w:r>
      <w:r>
        <w:rPr>
          <w:rFonts w:hint="eastAsia"/>
        </w:rPr>
        <w:t>过低，微生物生长的迟缓期延长，比生长速率和总生长量减少；</w:t>
      </w:r>
    </w:p>
    <w:p w14:paraId="2C19E7F5" w14:textId="1C071459" w:rsidR="005067C8" w:rsidRDefault="005067C8" w:rsidP="005067C8">
      <w:pPr>
        <w:ind w:firstLineChars="300" w:firstLine="720"/>
      </w:pPr>
      <w:r>
        <w:rPr>
          <w:rFonts w:hint="eastAsia"/>
        </w:rPr>
        <w:t>不同的微生物</w:t>
      </w:r>
      <w:r w:rsidRPr="007344F1">
        <w:t>α</w:t>
      </w:r>
      <w:r w:rsidRPr="007344F1">
        <w:rPr>
          <w:rFonts w:hint="eastAsia"/>
          <w:vertAlign w:val="subscript"/>
        </w:rPr>
        <w:t>w</w:t>
      </w:r>
      <w:r>
        <w:rPr>
          <w:rFonts w:hint="eastAsia"/>
        </w:rPr>
        <w:t>不同。</w:t>
      </w:r>
    </w:p>
    <w:p w14:paraId="56A45E97" w14:textId="7ACDB2E6" w:rsidR="00FC4EB0" w:rsidRDefault="00FC4EB0" w:rsidP="00FC4EB0"/>
    <w:p w14:paraId="40551EE9" w14:textId="471BD5DB" w:rsidR="00FC4EB0" w:rsidRDefault="00FC4EB0" w:rsidP="00FC4EB0">
      <w:r>
        <w:rPr>
          <w:rFonts w:hint="eastAsia"/>
        </w:rPr>
        <w:t>i</w:t>
      </w:r>
      <w:r>
        <w:t xml:space="preserve">i. </w:t>
      </w:r>
      <w:r w:rsidRPr="007344F1">
        <w:t>α</w:t>
      </w:r>
      <w:r w:rsidRPr="007344F1">
        <w:rPr>
          <w:rFonts w:hint="eastAsia"/>
          <w:vertAlign w:val="subscript"/>
        </w:rPr>
        <w:t>w</w:t>
      </w:r>
      <w:r>
        <w:rPr>
          <w:rFonts w:hint="eastAsia"/>
        </w:rPr>
        <w:t>与渗透压：</w:t>
      </w:r>
    </w:p>
    <w:p w14:paraId="11E81338" w14:textId="1724C83F" w:rsidR="00FC4EB0" w:rsidRDefault="00FC4EB0" w:rsidP="00FC4EB0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等渗溶液：适合微生物生长；</w:t>
      </w:r>
    </w:p>
    <w:p w14:paraId="7922CA56" w14:textId="4C3C97DA" w:rsidR="00FC4EB0" w:rsidRDefault="00FC4EB0" w:rsidP="00FC4EB0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高渗溶液：细胞质壁分离；</w:t>
      </w:r>
    </w:p>
    <w:p w14:paraId="4B9A601C" w14:textId="408DAB5C" w:rsidR="00FC4EB0" w:rsidRDefault="00FC4EB0" w:rsidP="00FC4EB0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低渗溶液：细胞吸水膨胀，直至破裂。</w:t>
      </w:r>
    </w:p>
    <w:p w14:paraId="15F3CFE7" w14:textId="457B7E79" w:rsidR="00FC4EB0" w:rsidRDefault="00FC4EB0" w:rsidP="00FC4EB0"/>
    <w:p w14:paraId="2DAFD295" w14:textId="37ED9201" w:rsidR="00FC4EB0" w:rsidRDefault="00FC4EB0" w:rsidP="00FC4EB0">
      <w:r>
        <w:rPr>
          <w:rFonts w:hint="eastAsia"/>
        </w:rPr>
        <w:lastRenderedPageBreak/>
        <w:t>③</w:t>
      </w:r>
      <w:r w:rsidRPr="00FC4EB0">
        <w:rPr>
          <w:rFonts w:hint="eastAsia"/>
          <w:b/>
          <w:bCs/>
        </w:rPr>
        <w:t>氧化还原电势</w:t>
      </w:r>
    </w:p>
    <w:p w14:paraId="1998D968" w14:textId="7151478E" w:rsidR="00FC4EB0" w:rsidRDefault="00FC4EB0" w:rsidP="00FC4EB0">
      <w:r>
        <w:t xml:space="preserve">i. </w:t>
      </w:r>
      <w:r>
        <w:rPr>
          <w:rFonts w:hint="eastAsia"/>
        </w:rPr>
        <w:t>微生物对氧化还原电势的要求：</w:t>
      </w:r>
    </w:p>
    <w:p w14:paraId="30070CE7" w14:textId="0F49B45C" w:rsidR="00FC4EB0" w:rsidRDefault="00FC4EB0" w:rsidP="00FC4EB0">
      <w:pPr>
        <w:ind w:firstLineChars="300" w:firstLine="720"/>
      </w:pPr>
      <w:r>
        <w:rPr>
          <w:rFonts w:hint="eastAsia"/>
        </w:rPr>
        <w:t>好氧微生物：</w:t>
      </w:r>
      <w:r>
        <w:rPr>
          <w:rFonts w:hint="eastAsia"/>
        </w:rPr>
        <w:t>+</w:t>
      </w:r>
      <w:r>
        <w:t>0.3</w:t>
      </w:r>
      <w:r>
        <w:rPr>
          <w:rFonts w:hint="eastAsia"/>
        </w:rPr>
        <w:t>~</w:t>
      </w:r>
      <w:r>
        <w:t>+0.4V</w:t>
      </w:r>
      <w:r>
        <w:rPr>
          <w:rFonts w:hint="eastAsia"/>
        </w:rPr>
        <w:t>，在</w:t>
      </w:r>
      <w:r>
        <w:rPr>
          <w:rFonts w:hint="eastAsia"/>
        </w:rPr>
        <w:t>&gt;</w:t>
      </w:r>
      <w:r>
        <w:t>+0.1V</w:t>
      </w:r>
      <w:r>
        <w:rPr>
          <w:rFonts w:hint="eastAsia"/>
        </w:rPr>
        <w:t>的环境中均能生长；</w:t>
      </w:r>
    </w:p>
    <w:p w14:paraId="5E608CE7" w14:textId="0231A5F9" w:rsidR="00FC4EB0" w:rsidRDefault="00FC4EB0" w:rsidP="00FC4EB0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厌氧微生物：只能在</w:t>
      </w:r>
      <w:r>
        <w:rPr>
          <w:rFonts w:hint="eastAsia"/>
        </w:rPr>
        <w:t>+</w:t>
      </w:r>
      <w:r>
        <w:t>0.1V</w:t>
      </w:r>
      <w:r>
        <w:rPr>
          <w:rFonts w:hint="eastAsia"/>
        </w:rPr>
        <w:t>以下生长；</w:t>
      </w:r>
    </w:p>
    <w:p w14:paraId="45B8EE30" w14:textId="56330A65" w:rsidR="00FC4EB0" w:rsidRDefault="00FC4EB0" w:rsidP="00FC4EB0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兼性厌氧微生物：</w:t>
      </w:r>
      <w:r>
        <w:rPr>
          <w:rFonts w:hint="eastAsia"/>
        </w:rPr>
        <w:t>+</w:t>
      </w:r>
      <w:r>
        <w:t>0.1V</w:t>
      </w:r>
      <w:r>
        <w:rPr>
          <w:rFonts w:hint="eastAsia"/>
        </w:rPr>
        <w:t>以上呼吸，</w:t>
      </w:r>
      <w:r>
        <w:rPr>
          <w:rFonts w:hint="eastAsia"/>
        </w:rPr>
        <w:t>+</w:t>
      </w:r>
      <w:r>
        <w:t>0.1V</w:t>
      </w:r>
      <w:r>
        <w:rPr>
          <w:rFonts w:hint="eastAsia"/>
        </w:rPr>
        <w:t>以下发酵。</w:t>
      </w:r>
    </w:p>
    <w:p w14:paraId="7F22AF9C" w14:textId="249B0D3A" w:rsidR="00FC4EB0" w:rsidRDefault="00FC4EB0" w:rsidP="00FC4EB0">
      <w:r>
        <w:t xml:space="preserve">ii. </w:t>
      </w:r>
      <w:r>
        <w:rPr>
          <w:rFonts w:hint="eastAsia"/>
        </w:rPr>
        <w:t>氧化还原电势与</w:t>
      </w:r>
      <w:r w:rsidRPr="00FC4EB0">
        <w:rPr>
          <w:rFonts w:hint="eastAsia"/>
          <w:b/>
          <w:bCs/>
        </w:rPr>
        <w:t>氧分压和</w:t>
      </w:r>
      <w:r w:rsidRPr="00FC4EB0">
        <w:rPr>
          <w:rFonts w:hint="eastAsia"/>
          <w:b/>
          <w:bCs/>
        </w:rPr>
        <w:t>p</w:t>
      </w:r>
      <w:r w:rsidRPr="00FC4EB0">
        <w:rPr>
          <w:b/>
          <w:bCs/>
        </w:rPr>
        <w:t>H</w:t>
      </w:r>
      <w:r w:rsidRPr="00FC4EB0">
        <w:rPr>
          <w:rFonts w:hint="eastAsia"/>
          <w:b/>
          <w:bCs/>
        </w:rPr>
        <w:t>值</w:t>
      </w:r>
      <w:r>
        <w:rPr>
          <w:rFonts w:hint="eastAsia"/>
        </w:rPr>
        <w:t>有关，也受</w:t>
      </w:r>
      <w:r w:rsidRPr="00FC4EB0">
        <w:rPr>
          <w:rFonts w:hint="eastAsia"/>
          <w:b/>
          <w:bCs/>
        </w:rPr>
        <w:t>某些代谢产物</w:t>
      </w:r>
      <w:r>
        <w:rPr>
          <w:rFonts w:hint="eastAsia"/>
        </w:rPr>
        <w:t>的影响。</w:t>
      </w:r>
    </w:p>
    <w:p w14:paraId="6B573D9D" w14:textId="051DD4AE" w:rsidR="00FC4EB0" w:rsidRPr="00F52F9E" w:rsidRDefault="00FC4EB0" w:rsidP="00FC4EB0">
      <w:r>
        <w:rPr>
          <w:rFonts w:hint="eastAsia"/>
        </w:rPr>
        <w:t>i</w:t>
      </w:r>
      <w:r>
        <w:t xml:space="preserve">ii. </w:t>
      </w:r>
      <w:r>
        <w:rPr>
          <w:rFonts w:hint="eastAsia"/>
        </w:rPr>
        <w:t>培养基中常用的还原剂：巯基乙酸、抗坏血酸（维生素</w:t>
      </w:r>
      <w:r>
        <w:rPr>
          <w:rFonts w:hint="eastAsia"/>
        </w:rPr>
        <w:t>C</w:t>
      </w:r>
      <w:r>
        <w:rPr>
          <w:rFonts w:hint="eastAsia"/>
        </w:rPr>
        <w:t>）、硫化氢、半胱氨酸、谷胱氨肽、二硫苏糖醇等。</w:t>
      </w:r>
    </w:p>
    <w:p w14:paraId="595E309A" w14:textId="31B1AA52" w:rsidR="00860BE6" w:rsidRDefault="00752D49" w:rsidP="00C339CC">
      <w:pPr>
        <w:pStyle w:val="4"/>
      </w:pPr>
      <w:r>
        <w:rPr>
          <w:rFonts w:hint="eastAsia"/>
        </w:rPr>
        <w:t>根据培养</w:t>
      </w:r>
      <w:r w:rsidR="00FC4EB0">
        <w:rPr>
          <w:rFonts w:hint="eastAsia"/>
        </w:rPr>
        <w:t>基的应用</w:t>
      </w:r>
      <w:r>
        <w:rPr>
          <w:rFonts w:hint="eastAsia"/>
        </w:rPr>
        <w:t>目的选择原料及其来源（</w:t>
      </w:r>
      <w:r w:rsidRPr="00752D49">
        <w:rPr>
          <w:rFonts w:hint="eastAsia"/>
          <w:b/>
        </w:rPr>
        <w:t>经济节约</w:t>
      </w:r>
      <w:r>
        <w:rPr>
          <w:rFonts w:hint="eastAsia"/>
        </w:rPr>
        <w:t>）</w:t>
      </w:r>
    </w:p>
    <w:p w14:paraId="72CBBC2E" w14:textId="578CA639" w:rsidR="00FC4EB0" w:rsidRDefault="00FC4EB0" w:rsidP="00FC4EB0">
      <w:r>
        <w:rPr>
          <w:rFonts w:hint="eastAsia"/>
        </w:rPr>
        <w:t>①用于培养</w:t>
      </w:r>
      <w:r w:rsidRPr="00FC4EB0">
        <w:rPr>
          <w:rFonts w:hint="eastAsia"/>
          <w:b/>
          <w:bCs/>
        </w:rPr>
        <w:t>菌体</w:t>
      </w:r>
      <w:r>
        <w:rPr>
          <w:rFonts w:hint="eastAsia"/>
          <w:b/>
          <w:bCs/>
        </w:rPr>
        <w:t>种子</w:t>
      </w:r>
      <w:r>
        <w:rPr>
          <w:rFonts w:hint="eastAsia"/>
        </w:rPr>
        <w:t>的培养基</w:t>
      </w:r>
      <w:r w:rsidR="007129AD">
        <w:rPr>
          <w:rFonts w:hint="eastAsia"/>
        </w:rPr>
        <w:t>：</w:t>
      </w:r>
      <w:r>
        <w:rPr>
          <w:rFonts w:hint="eastAsia"/>
        </w:rPr>
        <w:t>营养应丰富，</w:t>
      </w:r>
      <w:r w:rsidRPr="00FC4EB0">
        <w:rPr>
          <w:rFonts w:hint="eastAsia"/>
          <w:b/>
          <w:bCs/>
        </w:rPr>
        <w:t>氮源含量应高</w:t>
      </w:r>
      <w:r>
        <w:rPr>
          <w:rFonts w:hint="eastAsia"/>
        </w:rPr>
        <w:t>（即碳氮比低）；</w:t>
      </w:r>
    </w:p>
    <w:p w14:paraId="54BD15A6" w14:textId="3B050687" w:rsidR="00FC4EB0" w:rsidRDefault="00FC4EB0" w:rsidP="00FC4EB0">
      <w:r>
        <w:rPr>
          <w:rFonts w:hint="eastAsia"/>
        </w:rPr>
        <w:t>②用于</w:t>
      </w:r>
      <w:r w:rsidRPr="007129AD">
        <w:rPr>
          <w:rFonts w:hint="eastAsia"/>
          <w:b/>
          <w:bCs/>
        </w:rPr>
        <w:t>大量生产代谢产物</w:t>
      </w:r>
      <w:r>
        <w:rPr>
          <w:rFonts w:hint="eastAsia"/>
        </w:rPr>
        <w:t>的培养基</w:t>
      </w:r>
      <w:r w:rsidR="007129AD">
        <w:rPr>
          <w:rFonts w:hint="eastAsia"/>
        </w:rPr>
        <w:t>：</w:t>
      </w:r>
      <w:r w:rsidRPr="00E202D3">
        <w:rPr>
          <w:rFonts w:hint="eastAsia"/>
        </w:rPr>
        <w:t>氮源含量应比种子培养基稍低</w:t>
      </w:r>
      <w:r>
        <w:rPr>
          <w:rFonts w:hint="eastAsia"/>
        </w:rPr>
        <w:t>（若产物为含氮化合物，则提高氮源含量）；</w:t>
      </w:r>
      <w:r w:rsidR="00E202D3">
        <w:rPr>
          <w:rFonts w:hint="eastAsia"/>
        </w:rPr>
        <w:t>若产物为次级代谢产物，考虑是否加入特殊元素或特定代谢产物；</w:t>
      </w:r>
    </w:p>
    <w:p w14:paraId="07B6B0BC" w14:textId="325C2E63" w:rsidR="00E202D3" w:rsidRDefault="00E202D3" w:rsidP="00FC4EB0">
      <w:r>
        <w:rPr>
          <w:rFonts w:hint="eastAsia"/>
        </w:rPr>
        <w:t>③用于</w:t>
      </w:r>
      <w:r w:rsidRPr="007129AD">
        <w:rPr>
          <w:rFonts w:hint="eastAsia"/>
          <w:b/>
          <w:bCs/>
        </w:rPr>
        <w:t>大规模发酵</w:t>
      </w:r>
      <w:r>
        <w:rPr>
          <w:rFonts w:hint="eastAsia"/>
        </w:rPr>
        <w:t>的培养基</w:t>
      </w:r>
      <w:r w:rsidR="007129AD">
        <w:rPr>
          <w:rFonts w:hint="eastAsia"/>
        </w:rPr>
        <w:t>：</w:t>
      </w:r>
      <w:r>
        <w:rPr>
          <w:rFonts w:hint="eastAsia"/>
        </w:rPr>
        <w:t>应重视培养基各成分的</w:t>
      </w:r>
      <w:r w:rsidRPr="00E202D3">
        <w:rPr>
          <w:rFonts w:hint="eastAsia"/>
          <w:b/>
          <w:bCs/>
        </w:rPr>
        <w:t>来源和价格</w:t>
      </w:r>
      <w:r>
        <w:rPr>
          <w:rFonts w:hint="eastAsia"/>
        </w:rPr>
        <w:t>，选择来源广泛、价格低廉的原料，</w:t>
      </w:r>
      <w:r w:rsidR="004971CE">
        <w:rPr>
          <w:rFonts w:hint="eastAsia"/>
        </w:rPr>
        <w:t>降低成本</w:t>
      </w:r>
      <w:r w:rsidR="005C30B4">
        <w:rPr>
          <w:rFonts w:hint="eastAsia"/>
        </w:rPr>
        <w:t>。</w:t>
      </w:r>
    </w:p>
    <w:p w14:paraId="7518186E" w14:textId="5FB2FDAA" w:rsidR="005C30B4" w:rsidRDefault="00520CC6" w:rsidP="001E2B08">
      <w:pPr>
        <w:pStyle w:val="3"/>
      </w:pPr>
      <w:r>
        <w:rPr>
          <w:rFonts w:hint="eastAsia"/>
        </w:rPr>
        <w:t>培养基的类型及应用</w:t>
      </w:r>
    </w:p>
    <w:p w14:paraId="70BA46DC" w14:textId="494A891C" w:rsidR="00520CC6" w:rsidRDefault="00520CC6" w:rsidP="00C339CC">
      <w:pPr>
        <w:pStyle w:val="4"/>
      </w:pPr>
      <w:r>
        <w:rPr>
          <w:rFonts w:hint="eastAsia"/>
        </w:rPr>
        <w:t>按成分不同划分：</w:t>
      </w:r>
    </w:p>
    <w:p w14:paraId="4B7ACF96" w14:textId="63050D0E" w:rsidR="00520CC6" w:rsidRDefault="00520CC6" w:rsidP="00520CC6">
      <w:pPr>
        <w:ind w:firstLine="482"/>
      </w:pPr>
      <w:r w:rsidRPr="00520CC6">
        <w:rPr>
          <w:rFonts w:hint="eastAsia"/>
          <w:b/>
          <w:bCs/>
        </w:rPr>
        <w:t>天然培养基</w:t>
      </w:r>
      <w:r>
        <w:rPr>
          <w:rFonts w:hint="eastAsia"/>
        </w:rPr>
        <w:t>：由化学成分不清楚或不恒定的有机成分配制的培养基；</w:t>
      </w:r>
    </w:p>
    <w:p w14:paraId="3A299D6F" w14:textId="4EAF89E1" w:rsidR="00520CC6" w:rsidRDefault="00520CC6" w:rsidP="00520CC6">
      <w:pPr>
        <w:ind w:firstLine="482"/>
      </w:pPr>
      <w:r w:rsidRPr="00520CC6">
        <w:rPr>
          <w:rFonts w:hint="eastAsia"/>
          <w:b/>
          <w:bCs/>
        </w:rPr>
        <w:t>合成培养基</w:t>
      </w:r>
      <w:r>
        <w:rPr>
          <w:rFonts w:hint="eastAsia"/>
        </w:rPr>
        <w:t>（化学限定培养基）：由对化学成分完全了解的物质配制的培养基。</w:t>
      </w:r>
    </w:p>
    <w:p w14:paraId="3F4966E0" w14:textId="7E35B29F" w:rsidR="00CC54E1" w:rsidRDefault="00CC54E1" w:rsidP="00C339CC">
      <w:pPr>
        <w:pStyle w:val="4"/>
      </w:pPr>
      <w:r>
        <w:rPr>
          <w:rFonts w:hint="eastAsia"/>
        </w:rPr>
        <w:t>按物理状态划分：</w:t>
      </w:r>
    </w:p>
    <w:p w14:paraId="6D1287A1" w14:textId="370BA782" w:rsidR="00CC54E1" w:rsidRDefault="00CC54E1" w:rsidP="00CC54E1">
      <w:r>
        <w:rPr>
          <w:rFonts w:hint="eastAsia"/>
        </w:rPr>
        <w:t>固体培养基、半固体培养基、液体培养基。</w:t>
      </w:r>
    </w:p>
    <w:p w14:paraId="5525E64A" w14:textId="2584C55E" w:rsidR="00CC54E1" w:rsidRDefault="001156F6" w:rsidP="00C339CC">
      <w:pPr>
        <w:pStyle w:val="4"/>
      </w:pPr>
      <w:r>
        <w:rPr>
          <w:rFonts w:hint="eastAsia"/>
        </w:rPr>
        <w:t>按用途划分：</w:t>
      </w:r>
    </w:p>
    <w:p w14:paraId="71947F7C" w14:textId="4F566EF8" w:rsidR="001156F6" w:rsidRDefault="00904C15" w:rsidP="001156F6">
      <w:pPr>
        <w:ind w:firstLine="482"/>
      </w:pPr>
      <w:r>
        <w:rPr>
          <w:rFonts w:hint="eastAsia"/>
          <w:b/>
          <w:bCs/>
        </w:rPr>
        <w:t>①</w:t>
      </w:r>
      <w:r w:rsidR="001156F6" w:rsidRPr="001156F6">
        <w:rPr>
          <w:rFonts w:hint="eastAsia"/>
          <w:b/>
          <w:bCs/>
        </w:rPr>
        <w:t>基础培养基</w:t>
      </w:r>
      <w:r w:rsidR="00C66C3F">
        <w:rPr>
          <w:rFonts w:hint="eastAsia"/>
          <w:b/>
          <w:bCs/>
        </w:rPr>
        <w:t>/</w:t>
      </w:r>
      <w:r w:rsidR="00C66C3F">
        <w:rPr>
          <w:rFonts w:hint="eastAsia"/>
          <w:b/>
          <w:bCs/>
        </w:rPr>
        <w:t>基本培养基</w:t>
      </w:r>
      <w:r w:rsidR="001156F6">
        <w:rPr>
          <w:rFonts w:hint="eastAsia"/>
        </w:rPr>
        <w:t>：一定条件下含有某种微生物生长繁殖所需</w:t>
      </w:r>
      <w:r w:rsidR="001156F6" w:rsidRPr="001156F6">
        <w:rPr>
          <w:rFonts w:hint="eastAsia"/>
          <w:b/>
          <w:bCs/>
        </w:rPr>
        <w:t>基本</w:t>
      </w:r>
      <w:r w:rsidR="001156F6">
        <w:rPr>
          <w:rFonts w:hint="eastAsia"/>
        </w:rPr>
        <w:t>营养物质；</w:t>
      </w:r>
    </w:p>
    <w:p w14:paraId="0628258C" w14:textId="3AE07192" w:rsidR="001156F6" w:rsidRDefault="00904C15" w:rsidP="001156F6">
      <w:pPr>
        <w:ind w:firstLine="482"/>
      </w:pPr>
      <w:r>
        <w:rPr>
          <w:rFonts w:hint="eastAsia"/>
          <w:b/>
          <w:bCs/>
        </w:rPr>
        <w:t>②</w:t>
      </w:r>
      <w:r w:rsidR="001156F6" w:rsidRPr="001156F6">
        <w:rPr>
          <w:rFonts w:hint="eastAsia"/>
          <w:b/>
          <w:bCs/>
        </w:rPr>
        <w:t>完全培养基</w:t>
      </w:r>
      <w:r w:rsidR="001156F6">
        <w:rPr>
          <w:rFonts w:hint="eastAsia"/>
        </w:rPr>
        <w:t>：一定条件下含有某种微生物生长繁殖所需</w:t>
      </w:r>
      <w:r w:rsidR="001156F6" w:rsidRPr="001156F6">
        <w:rPr>
          <w:rFonts w:hint="eastAsia"/>
          <w:b/>
          <w:bCs/>
        </w:rPr>
        <w:t>所有</w:t>
      </w:r>
      <w:r w:rsidR="001156F6">
        <w:rPr>
          <w:rFonts w:hint="eastAsia"/>
        </w:rPr>
        <w:t>营养物质</w:t>
      </w:r>
      <w:r w:rsidR="00FD79D3">
        <w:rPr>
          <w:rFonts w:hint="eastAsia"/>
        </w:rPr>
        <w:t>；</w:t>
      </w:r>
    </w:p>
    <w:p w14:paraId="26C4780C" w14:textId="15CEACC4" w:rsidR="001156F6" w:rsidRDefault="00904C15" w:rsidP="001156F6">
      <w:pPr>
        <w:ind w:firstLine="482"/>
      </w:pPr>
      <w:r>
        <w:rPr>
          <w:rFonts w:hint="eastAsia"/>
          <w:b/>
          <w:bCs/>
        </w:rPr>
        <w:t>③</w:t>
      </w:r>
      <w:r w:rsidR="00C66C3F" w:rsidRPr="00C66C3F">
        <w:rPr>
          <w:rFonts w:hint="eastAsia"/>
          <w:b/>
          <w:bCs/>
        </w:rPr>
        <w:t>加富培养基</w:t>
      </w:r>
      <w:r w:rsidR="00C66C3F" w:rsidRPr="00C66C3F">
        <w:rPr>
          <w:rFonts w:hint="eastAsia"/>
          <w:b/>
          <w:bCs/>
        </w:rPr>
        <w:t>/</w:t>
      </w:r>
      <w:r w:rsidR="00C66C3F" w:rsidRPr="00C66C3F">
        <w:rPr>
          <w:rFonts w:hint="eastAsia"/>
          <w:b/>
          <w:bCs/>
        </w:rPr>
        <w:t>富集培养基</w:t>
      </w:r>
      <w:r w:rsidR="00C66C3F">
        <w:rPr>
          <w:rFonts w:hint="eastAsia"/>
        </w:rPr>
        <w:t>：从环境中富集、分离某种微生物；在普通培养基中加入某些特殊营养物质（如血液、血清、动植物组织液、酵母浸膏等）；</w:t>
      </w:r>
    </w:p>
    <w:p w14:paraId="304BCBF4" w14:textId="34C69174" w:rsidR="00C66C3F" w:rsidRDefault="00904C15" w:rsidP="001156F6">
      <w:pPr>
        <w:ind w:firstLine="482"/>
      </w:pPr>
      <w:r>
        <w:rPr>
          <w:rFonts w:hint="eastAsia"/>
          <w:b/>
          <w:bCs/>
        </w:rPr>
        <w:t>④</w:t>
      </w:r>
      <w:r w:rsidR="00C66C3F" w:rsidRPr="00F32530">
        <w:rPr>
          <w:rFonts w:hint="eastAsia"/>
          <w:b/>
          <w:bCs/>
        </w:rPr>
        <w:t>鉴别培养基</w:t>
      </w:r>
      <w:r w:rsidR="00C66C3F">
        <w:rPr>
          <w:rFonts w:hint="eastAsia"/>
        </w:rPr>
        <w:t>：通过特定反应的特征性变化，鉴别不同微生物；</w:t>
      </w:r>
    </w:p>
    <w:p w14:paraId="548244C1" w14:textId="4F71CDB9" w:rsidR="00C66C3F" w:rsidRDefault="00904C15" w:rsidP="001156F6">
      <w:pPr>
        <w:ind w:firstLine="482"/>
      </w:pPr>
      <w:r>
        <w:rPr>
          <w:rFonts w:hint="eastAsia"/>
          <w:b/>
          <w:bCs/>
        </w:rPr>
        <w:t>⑤</w:t>
      </w:r>
      <w:r w:rsidR="00C66C3F" w:rsidRPr="00F32530">
        <w:rPr>
          <w:rFonts w:hint="eastAsia"/>
          <w:b/>
          <w:bCs/>
        </w:rPr>
        <w:t>选择培养基</w:t>
      </w:r>
      <w:r w:rsidR="00C66C3F">
        <w:rPr>
          <w:rFonts w:hint="eastAsia"/>
        </w:rPr>
        <w:t>：</w:t>
      </w:r>
      <w:r w:rsidR="00C66C3F">
        <w:t>将某种</w:t>
      </w:r>
      <w:r w:rsidR="00C66C3F">
        <w:rPr>
          <w:rFonts w:hint="eastAsia"/>
        </w:rPr>
        <w:t>/</w:t>
      </w:r>
      <w:r w:rsidR="00C66C3F">
        <w:t>某类微生物从微生物群体中分离</w:t>
      </w:r>
      <w:r w:rsidR="00C66C3F">
        <w:rPr>
          <w:rFonts w:hint="eastAsia"/>
        </w:rPr>
        <w:t>；</w:t>
      </w:r>
      <w:r w:rsidR="00C66C3F">
        <w:t>在培养基中加入相应特殊营养物质，抑制不需要微生物的生长，</w:t>
      </w:r>
      <w:r w:rsidR="007D34B1">
        <w:rPr>
          <w:rFonts w:hint="eastAsia"/>
        </w:rPr>
        <w:t>促进</w:t>
      </w:r>
      <w:r w:rsidR="00C66C3F">
        <w:t>所需微生物的生长</w:t>
      </w:r>
      <w:r w:rsidR="00C66C3F">
        <w:rPr>
          <w:rFonts w:hint="eastAsia"/>
        </w:rPr>
        <w:t>。</w:t>
      </w:r>
    </w:p>
    <w:p w14:paraId="04B04318" w14:textId="2621F283" w:rsidR="00F32530" w:rsidRDefault="00A91733" w:rsidP="00C339CC">
      <w:pPr>
        <w:pStyle w:val="2"/>
      </w:pPr>
      <w:r>
        <w:rPr>
          <w:rFonts w:hint="eastAsia"/>
        </w:rPr>
        <w:lastRenderedPageBreak/>
        <w:t>微生物吸收营养物质的方式</w:t>
      </w:r>
    </w:p>
    <w:p w14:paraId="01F040F0" w14:textId="1DB6E730" w:rsidR="00ED6FEE" w:rsidRDefault="00ED6FEE" w:rsidP="001E2B08">
      <w:pPr>
        <w:pStyle w:val="3"/>
      </w:pPr>
      <w:r>
        <w:rPr>
          <w:rFonts w:hint="eastAsia"/>
        </w:rPr>
        <w:t>单纯扩散（简单扩散）</w:t>
      </w:r>
    </w:p>
    <w:p w14:paraId="7F0A9FB6" w14:textId="2B319045" w:rsidR="00ED6FEE" w:rsidRDefault="00ED6FEE" w:rsidP="00C339CC">
      <w:pPr>
        <w:pStyle w:val="4"/>
      </w:pPr>
      <w:r>
        <w:rPr>
          <w:rFonts w:hint="eastAsia"/>
        </w:rPr>
        <w:t>定义：物质从</w:t>
      </w:r>
      <w:r w:rsidRPr="005A2A65">
        <w:rPr>
          <w:rFonts w:hint="eastAsia"/>
          <w:b/>
        </w:rPr>
        <w:t>高浓度</w:t>
      </w:r>
      <w:r>
        <w:rPr>
          <w:rFonts w:hint="eastAsia"/>
        </w:rPr>
        <w:t>一侧通过质膜扩散到</w:t>
      </w:r>
      <w:r w:rsidRPr="005A2A65">
        <w:rPr>
          <w:rFonts w:hint="eastAsia"/>
          <w:b/>
        </w:rPr>
        <w:t>低浓度</w:t>
      </w:r>
      <w:r>
        <w:rPr>
          <w:rFonts w:hint="eastAsia"/>
        </w:rPr>
        <w:t>一侧，不需要载体、不需要能量的运输方式。</w:t>
      </w:r>
    </w:p>
    <w:p w14:paraId="2778602A" w14:textId="55B575AC" w:rsidR="00ED6FEE" w:rsidRDefault="00ED6FEE" w:rsidP="00C339CC">
      <w:pPr>
        <w:pStyle w:val="4"/>
      </w:pPr>
      <w:r>
        <w:rPr>
          <w:rFonts w:hint="eastAsia"/>
        </w:rPr>
        <w:t>特点：</w:t>
      </w:r>
    </w:p>
    <w:p w14:paraId="2D701B68" w14:textId="7669C548" w:rsidR="00ED6FEE" w:rsidRDefault="00ED6FEE" w:rsidP="00ED6FEE">
      <w:r>
        <w:rPr>
          <w:rFonts w:hint="eastAsia"/>
        </w:rPr>
        <w:t>①</w:t>
      </w:r>
      <w:r w:rsidRPr="00ED6FEE">
        <w:rPr>
          <w:rFonts w:hint="eastAsia"/>
          <w:b/>
          <w:bCs/>
        </w:rPr>
        <w:t>非特异性</w:t>
      </w:r>
      <w:r>
        <w:rPr>
          <w:rFonts w:hint="eastAsia"/>
        </w:rPr>
        <w:t>营养吸收方式；</w:t>
      </w:r>
    </w:p>
    <w:p w14:paraId="48A4C8A5" w14:textId="1C3FD65B" w:rsidR="00ED6FEE" w:rsidRDefault="00ED6FEE" w:rsidP="00ED6FEE">
      <w:r>
        <w:rPr>
          <w:rFonts w:hint="eastAsia"/>
        </w:rPr>
        <w:t>②营养物质</w:t>
      </w:r>
      <w:r w:rsidRPr="00ED6FEE">
        <w:rPr>
          <w:rFonts w:hint="eastAsia"/>
          <w:b/>
          <w:bCs/>
        </w:rPr>
        <w:t>结构不发生变化</w:t>
      </w:r>
      <w:r>
        <w:rPr>
          <w:rFonts w:hint="eastAsia"/>
        </w:rPr>
        <w:t>；</w:t>
      </w:r>
    </w:p>
    <w:p w14:paraId="580F3115" w14:textId="18A5BADB" w:rsidR="00ED6FEE" w:rsidRDefault="00ED6FEE" w:rsidP="00ED6FEE">
      <w:r>
        <w:rPr>
          <w:rFonts w:hint="eastAsia"/>
        </w:rPr>
        <w:t>③运输</w:t>
      </w:r>
      <w:r w:rsidRPr="00ED6FEE">
        <w:rPr>
          <w:rFonts w:hint="eastAsia"/>
          <w:b/>
          <w:bCs/>
        </w:rPr>
        <w:t>速率较慢</w:t>
      </w:r>
      <w:r>
        <w:rPr>
          <w:rFonts w:hint="eastAsia"/>
        </w:rPr>
        <w:t>，速率与膜两侧营养物质</w:t>
      </w:r>
      <w:r w:rsidRPr="00FD79D3">
        <w:rPr>
          <w:rFonts w:hint="eastAsia"/>
          <w:b/>
          <w:bCs/>
        </w:rPr>
        <w:t>浓度差</w:t>
      </w:r>
      <w:r>
        <w:rPr>
          <w:rFonts w:hint="eastAsia"/>
        </w:rPr>
        <w:t>有关；</w:t>
      </w:r>
    </w:p>
    <w:p w14:paraId="25CF0091" w14:textId="03BF386E" w:rsidR="00ED6FEE" w:rsidRDefault="00ED6FEE" w:rsidP="00ED6FEE">
      <w:r>
        <w:rPr>
          <w:rFonts w:hint="eastAsia"/>
        </w:rPr>
        <w:t>④</w:t>
      </w:r>
      <w:r w:rsidRPr="00ED6FEE">
        <w:rPr>
          <w:rFonts w:hint="eastAsia"/>
          <w:b/>
          <w:bCs/>
        </w:rPr>
        <w:t>不需要载体参与</w:t>
      </w:r>
      <w:r>
        <w:rPr>
          <w:rFonts w:hint="eastAsia"/>
        </w:rPr>
        <w:t>，</w:t>
      </w:r>
      <w:r w:rsidRPr="00ED6FEE">
        <w:rPr>
          <w:rFonts w:hint="eastAsia"/>
          <w:b/>
          <w:bCs/>
        </w:rPr>
        <w:t>不</w:t>
      </w:r>
      <w:r w:rsidR="00FD79D3">
        <w:rPr>
          <w:rFonts w:hint="eastAsia"/>
          <w:b/>
          <w:bCs/>
        </w:rPr>
        <w:t>消耗</w:t>
      </w:r>
      <w:r w:rsidRPr="00ED6FEE">
        <w:rPr>
          <w:rFonts w:hint="eastAsia"/>
          <w:b/>
          <w:bCs/>
        </w:rPr>
        <w:t>能量</w:t>
      </w:r>
      <w:r>
        <w:rPr>
          <w:rFonts w:hint="eastAsia"/>
        </w:rPr>
        <w:t>，不能进行</w:t>
      </w:r>
      <w:r w:rsidRPr="00ED6FEE">
        <w:rPr>
          <w:rFonts w:hint="eastAsia"/>
          <w:b/>
          <w:bCs/>
        </w:rPr>
        <w:t>逆浓度</w:t>
      </w:r>
      <w:r>
        <w:rPr>
          <w:rFonts w:hint="eastAsia"/>
        </w:rPr>
        <w:t>梯度运输；</w:t>
      </w:r>
    </w:p>
    <w:p w14:paraId="6945F799" w14:textId="0B16030B" w:rsidR="00414D45" w:rsidRDefault="00ED6FEE" w:rsidP="00414D45">
      <w:r>
        <w:rPr>
          <w:rFonts w:hint="eastAsia"/>
        </w:rPr>
        <w:t>⑤可运送的</w:t>
      </w:r>
      <w:r w:rsidRPr="00ED6FEE">
        <w:rPr>
          <w:rFonts w:hint="eastAsia"/>
          <w:b/>
          <w:bCs/>
        </w:rPr>
        <w:t>养料有限</w:t>
      </w:r>
      <w:r>
        <w:rPr>
          <w:rFonts w:hint="eastAsia"/>
        </w:rPr>
        <w:t>（</w:t>
      </w:r>
      <w:r w:rsidR="00904C15">
        <w:rPr>
          <w:rFonts w:hint="eastAsia"/>
        </w:rPr>
        <w:t>水、水溶性气体，小分子、脂溶性物质等</w:t>
      </w:r>
      <w:r>
        <w:rPr>
          <w:rFonts w:hint="eastAsia"/>
        </w:rPr>
        <w:t>）</w:t>
      </w:r>
      <w:r w:rsidR="00414D45">
        <w:rPr>
          <w:rFonts w:hint="eastAsia"/>
        </w:rPr>
        <w:t>。</w:t>
      </w:r>
    </w:p>
    <w:p w14:paraId="38F78C80" w14:textId="3F3EEE6F" w:rsidR="00904C15" w:rsidRDefault="00904C15" w:rsidP="00C339CC">
      <w:pPr>
        <w:pStyle w:val="4"/>
      </w:pPr>
      <w:r>
        <w:rPr>
          <w:rFonts w:hint="eastAsia"/>
        </w:rPr>
        <w:t>影响因素：</w:t>
      </w:r>
    </w:p>
    <w:p w14:paraId="6C4DF588" w14:textId="2C139446" w:rsidR="00904C15" w:rsidRDefault="00904C15" w:rsidP="00904C15">
      <w:r>
        <w:rPr>
          <w:rFonts w:hint="eastAsia"/>
        </w:rPr>
        <w:t>扩散</w:t>
      </w:r>
      <w:r>
        <w:t>速率与该物质的性质有关</w:t>
      </w:r>
      <w:r>
        <w:rPr>
          <w:rFonts w:hint="eastAsia"/>
        </w:rPr>
        <w:t>，</w:t>
      </w:r>
      <w:r>
        <w:t>分子量小、脂溶性、极性小的物质</w:t>
      </w:r>
      <w:r>
        <w:rPr>
          <w:rFonts w:hint="eastAsia"/>
        </w:rPr>
        <w:t>更</w:t>
      </w:r>
      <w:r>
        <w:t>易通过扩散进出细胞</w:t>
      </w:r>
      <w:r>
        <w:rPr>
          <w:rFonts w:hint="eastAsia"/>
        </w:rPr>
        <w:t>。</w:t>
      </w:r>
    </w:p>
    <w:p w14:paraId="062C0F6F" w14:textId="4C542994" w:rsidR="00904C15" w:rsidRDefault="00904C15" w:rsidP="001E2B08">
      <w:pPr>
        <w:pStyle w:val="3"/>
      </w:pPr>
      <w:r>
        <w:rPr>
          <w:rFonts w:hint="eastAsia"/>
        </w:rPr>
        <w:t>促进扩散（协助扩散）</w:t>
      </w:r>
    </w:p>
    <w:p w14:paraId="53CBFB37" w14:textId="5B875DA4" w:rsidR="00904C15" w:rsidRDefault="00904C15" w:rsidP="00C339CC">
      <w:pPr>
        <w:pStyle w:val="4"/>
        <w:rPr>
          <w:shd w:val="clear" w:color="auto" w:fill="FFFFFF"/>
        </w:rPr>
      </w:pPr>
      <w:r>
        <w:rPr>
          <w:rFonts w:hint="eastAsia"/>
        </w:rPr>
        <w:t>定义：物质</w:t>
      </w:r>
      <w:r w:rsidRPr="00904C15">
        <w:rPr>
          <w:shd w:val="clear" w:color="auto" w:fill="FFFFFF"/>
        </w:rPr>
        <w:t>借助细胞膜上的</w:t>
      </w:r>
      <w:r w:rsidRPr="005A2A65">
        <w:rPr>
          <w:b/>
          <w:shd w:val="clear" w:color="auto" w:fill="FFFFFF"/>
        </w:rPr>
        <w:t>膜蛋白</w:t>
      </w:r>
      <w:r>
        <w:rPr>
          <w:rFonts w:hint="eastAsia"/>
          <w:shd w:val="clear" w:color="auto" w:fill="FFFFFF"/>
        </w:rPr>
        <w:t>，</w:t>
      </w:r>
      <w:r w:rsidRPr="005A2A65">
        <w:rPr>
          <w:b/>
          <w:shd w:val="clear" w:color="auto" w:fill="FFFFFF"/>
        </w:rPr>
        <w:t>顺浓度梯度</w:t>
      </w:r>
      <w:r>
        <w:rPr>
          <w:rFonts w:hint="eastAsia"/>
          <w:shd w:val="clear" w:color="auto" w:fill="FFFFFF"/>
        </w:rPr>
        <w:t>、</w:t>
      </w:r>
      <w:r w:rsidRPr="005A2A65">
        <w:rPr>
          <w:b/>
          <w:shd w:val="clear" w:color="auto" w:fill="FFFFFF"/>
        </w:rPr>
        <w:t>不消耗</w:t>
      </w:r>
      <w:r w:rsidRPr="005A2A65">
        <w:rPr>
          <w:rFonts w:hint="eastAsia"/>
          <w:b/>
          <w:shd w:val="clear" w:color="auto" w:fill="FFFFFF"/>
        </w:rPr>
        <w:t>能量</w:t>
      </w:r>
      <w:r w:rsidRPr="00904C15">
        <w:rPr>
          <w:shd w:val="clear" w:color="auto" w:fill="FFFFFF"/>
        </w:rPr>
        <w:t>进入膜内的一种运输方式</w:t>
      </w:r>
      <w:r>
        <w:rPr>
          <w:rFonts w:hint="eastAsia"/>
          <w:shd w:val="clear" w:color="auto" w:fill="FFFFFF"/>
        </w:rPr>
        <w:t>。</w:t>
      </w:r>
    </w:p>
    <w:p w14:paraId="73204673" w14:textId="475AD80B" w:rsidR="00FD79D3" w:rsidRDefault="00FD79D3" w:rsidP="00C339CC">
      <w:pPr>
        <w:pStyle w:val="4"/>
      </w:pPr>
      <w:r>
        <w:rPr>
          <w:rFonts w:hint="eastAsia"/>
        </w:rPr>
        <w:t>特点：</w:t>
      </w:r>
    </w:p>
    <w:p w14:paraId="031EE9C1" w14:textId="7EB1ED18" w:rsidR="00FD79D3" w:rsidRDefault="00FD79D3" w:rsidP="00FD79D3">
      <w:r>
        <w:rPr>
          <w:rFonts w:hint="eastAsia"/>
        </w:rPr>
        <w:t>①营养物质</w:t>
      </w:r>
      <w:r w:rsidRPr="00FD79D3">
        <w:rPr>
          <w:rFonts w:hint="eastAsia"/>
          <w:b/>
          <w:bCs/>
        </w:rPr>
        <w:t>分子结构不发生变化</w:t>
      </w:r>
      <w:r>
        <w:rPr>
          <w:rFonts w:hint="eastAsia"/>
        </w:rPr>
        <w:t>；</w:t>
      </w:r>
    </w:p>
    <w:p w14:paraId="0AE1A87C" w14:textId="59E48184" w:rsidR="00FD79D3" w:rsidRDefault="00FD79D3" w:rsidP="00FD79D3">
      <w:r>
        <w:rPr>
          <w:rFonts w:hint="eastAsia"/>
        </w:rPr>
        <w:t>②</w:t>
      </w:r>
      <w:r w:rsidRPr="00FD79D3">
        <w:rPr>
          <w:rFonts w:hint="eastAsia"/>
          <w:b/>
          <w:bCs/>
        </w:rPr>
        <w:t>不消耗能量，不能进行逆浓度梯度运输</w:t>
      </w:r>
      <w:r>
        <w:rPr>
          <w:rFonts w:hint="eastAsia"/>
        </w:rPr>
        <w:t>；</w:t>
      </w:r>
    </w:p>
    <w:p w14:paraId="2E498F94" w14:textId="20AE0515" w:rsidR="00FD79D3" w:rsidRDefault="00FD79D3" w:rsidP="00FD79D3">
      <w:r>
        <w:rPr>
          <w:rFonts w:hint="eastAsia"/>
        </w:rPr>
        <w:t>③运输速率由胞内外</w:t>
      </w:r>
      <w:r w:rsidRPr="00FD79D3">
        <w:rPr>
          <w:rFonts w:hint="eastAsia"/>
          <w:b/>
          <w:bCs/>
        </w:rPr>
        <w:t>该物质浓度差</w:t>
      </w:r>
      <w:r>
        <w:rPr>
          <w:rFonts w:hint="eastAsia"/>
        </w:rPr>
        <w:t>和</w:t>
      </w:r>
      <w:r w:rsidRPr="00FD79D3">
        <w:rPr>
          <w:rFonts w:hint="eastAsia"/>
          <w:b/>
          <w:bCs/>
        </w:rPr>
        <w:t>载体浓度</w:t>
      </w:r>
      <w:r>
        <w:rPr>
          <w:rFonts w:hint="eastAsia"/>
        </w:rPr>
        <w:t>决定；</w:t>
      </w:r>
    </w:p>
    <w:p w14:paraId="4F05C5AD" w14:textId="1247CF20" w:rsidR="00FD79D3" w:rsidRDefault="00FD79D3" w:rsidP="00FD79D3">
      <w:r>
        <w:rPr>
          <w:rFonts w:hint="eastAsia"/>
        </w:rPr>
        <w:t>④</w:t>
      </w:r>
      <w:r w:rsidR="00414D45">
        <w:rPr>
          <w:rFonts w:hint="eastAsia"/>
        </w:rPr>
        <w:t>需要膜上的</w:t>
      </w:r>
      <w:r w:rsidR="00414D45" w:rsidRPr="00414D45">
        <w:rPr>
          <w:rFonts w:hint="eastAsia"/>
          <w:b/>
          <w:bCs/>
        </w:rPr>
        <w:t>载体蛋白</w:t>
      </w:r>
      <w:r w:rsidR="00414D45">
        <w:rPr>
          <w:rFonts w:hint="eastAsia"/>
        </w:rPr>
        <w:t>（透过酶）协助完成；</w:t>
      </w:r>
    </w:p>
    <w:p w14:paraId="67E1B612" w14:textId="24B0F3DE" w:rsidR="00414D45" w:rsidRDefault="00414D45" w:rsidP="00FD79D3">
      <w:r>
        <w:rPr>
          <w:rFonts w:hint="eastAsia"/>
        </w:rPr>
        <w:t>⑤被运输物质与载体蛋白有</w:t>
      </w:r>
      <w:r w:rsidRPr="00414D45">
        <w:rPr>
          <w:rFonts w:hint="eastAsia"/>
          <w:b/>
          <w:bCs/>
        </w:rPr>
        <w:t>高度特异性</w:t>
      </w:r>
      <w:r>
        <w:rPr>
          <w:rFonts w:hint="eastAsia"/>
        </w:rPr>
        <w:t>；</w:t>
      </w:r>
    </w:p>
    <w:p w14:paraId="33884AD0" w14:textId="063EFA3F" w:rsidR="00414D45" w:rsidRDefault="00414D45" w:rsidP="00FD79D3">
      <w:r>
        <w:rPr>
          <w:rFonts w:hint="eastAsia"/>
        </w:rPr>
        <w:t>⑥养料浓度过高时，与载体蛋白出现</w:t>
      </w:r>
      <w:r w:rsidRPr="00414D45">
        <w:rPr>
          <w:rFonts w:hint="eastAsia"/>
          <w:b/>
          <w:bCs/>
        </w:rPr>
        <w:t>饱和效应</w:t>
      </w:r>
      <w:r>
        <w:rPr>
          <w:rFonts w:hint="eastAsia"/>
        </w:rPr>
        <w:t>。</w:t>
      </w:r>
    </w:p>
    <w:p w14:paraId="64C4C3AD" w14:textId="4863C01C" w:rsidR="005A2A65" w:rsidRDefault="005A2A65" w:rsidP="00C339CC">
      <w:pPr>
        <w:pStyle w:val="4"/>
      </w:pPr>
      <w:r>
        <w:rPr>
          <w:rFonts w:hint="eastAsia"/>
        </w:rPr>
        <w:t>分布：多见于</w:t>
      </w:r>
      <w:r w:rsidRPr="003E4AF1">
        <w:rPr>
          <w:rFonts w:hint="eastAsia"/>
          <w:b/>
        </w:rPr>
        <w:t>真核微生物</w:t>
      </w:r>
      <w:r>
        <w:rPr>
          <w:rFonts w:hint="eastAsia"/>
        </w:rPr>
        <w:t>中。</w:t>
      </w:r>
    </w:p>
    <w:p w14:paraId="35CDD05C" w14:textId="24BDDD8D" w:rsidR="005A2A65" w:rsidRDefault="005A2A65" w:rsidP="001E2B08">
      <w:pPr>
        <w:pStyle w:val="3"/>
      </w:pPr>
      <w:r>
        <w:rPr>
          <w:rFonts w:hint="eastAsia"/>
        </w:rPr>
        <w:t>主动运输</w:t>
      </w:r>
    </w:p>
    <w:p w14:paraId="22E9305C" w14:textId="741CD1EC" w:rsidR="005A2A65" w:rsidRDefault="005A2A65" w:rsidP="00C339CC">
      <w:pPr>
        <w:pStyle w:val="4"/>
        <w:rPr>
          <w:shd w:val="clear" w:color="auto" w:fill="FFFFFF"/>
        </w:rPr>
      </w:pPr>
      <w:r>
        <w:rPr>
          <w:rFonts w:hint="eastAsia"/>
        </w:rPr>
        <w:t>定义：</w:t>
      </w:r>
      <w:r w:rsidRPr="005A2A65">
        <w:rPr>
          <w:shd w:val="clear" w:color="auto" w:fill="FFFFFF"/>
        </w:rPr>
        <w:t>物质沿着</w:t>
      </w:r>
      <w:r w:rsidRPr="005A2A65">
        <w:rPr>
          <w:b/>
          <w:shd w:val="clear" w:color="auto" w:fill="FFFFFF"/>
        </w:rPr>
        <w:t>逆浓度梯度</w:t>
      </w:r>
      <w:r>
        <w:rPr>
          <w:rFonts w:hint="eastAsia"/>
          <w:shd w:val="clear" w:color="auto" w:fill="FFFFFF"/>
        </w:rPr>
        <w:t>（</w:t>
      </w:r>
      <w:r w:rsidRPr="005A2A65">
        <w:rPr>
          <w:shd w:val="clear" w:color="auto" w:fill="FFFFFF"/>
        </w:rPr>
        <w:t>从低浓度区移向高浓度区</w:t>
      </w:r>
      <w:r>
        <w:rPr>
          <w:rFonts w:hint="eastAsia"/>
          <w:shd w:val="clear" w:color="auto" w:fill="FFFFFF"/>
        </w:rPr>
        <w:t>）</w:t>
      </w:r>
      <w:r w:rsidRPr="005A2A65">
        <w:rPr>
          <w:shd w:val="clear" w:color="auto" w:fill="FFFFFF"/>
        </w:rPr>
        <w:t>的运输方式</w:t>
      </w:r>
      <w:r>
        <w:rPr>
          <w:rFonts w:hint="eastAsia"/>
          <w:shd w:val="clear" w:color="auto" w:fill="FFFFFF"/>
        </w:rPr>
        <w:t>。</w:t>
      </w:r>
    </w:p>
    <w:p w14:paraId="6631156A" w14:textId="68D40F0C" w:rsidR="005A2A65" w:rsidRDefault="005A2A65" w:rsidP="00C339CC">
      <w:pPr>
        <w:pStyle w:val="4"/>
      </w:pPr>
      <w:r>
        <w:rPr>
          <w:rFonts w:hint="eastAsia"/>
        </w:rPr>
        <w:t>特点：</w:t>
      </w:r>
    </w:p>
    <w:p w14:paraId="2A5238F8" w14:textId="2D2FCCE1" w:rsidR="005A2A65" w:rsidRDefault="005A2A65" w:rsidP="005A2A65">
      <w:r>
        <w:rPr>
          <w:rFonts w:hint="eastAsia"/>
        </w:rPr>
        <w:t>①主动运输需要消耗</w:t>
      </w:r>
      <w:r w:rsidRPr="005A2A65">
        <w:rPr>
          <w:rFonts w:hint="eastAsia"/>
          <w:b/>
          <w:bCs/>
        </w:rPr>
        <w:t>代谢能</w:t>
      </w:r>
      <w:r>
        <w:rPr>
          <w:rFonts w:hint="eastAsia"/>
        </w:rPr>
        <w:t>；</w:t>
      </w:r>
    </w:p>
    <w:p w14:paraId="1DD38FFC" w14:textId="4766BEB0" w:rsidR="005A2A65" w:rsidRDefault="005A2A65" w:rsidP="005A2A65">
      <w:r>
        <w:rPr>
          <w:rFonts w:hint="eastAsia"/>
        </w:rPr>
        <w:t>②可以</w:t>
      </w:r>
      <w:r w:rsidRPr="005A2A65">
        <w:rPr>
          <w:rFonts w:hint="eastAsia"/>
          <w:b/>
          <w:bCs/>
        </w:rPr>
        <w:t>逆浓度梯度</w:t>
      </w:r>
      <w:r>
        <w:rPr>
          <w:rFonts w:hint="eastAsia"/>
        </w:rPr>
        <w:t>运输；</w:t>
      </w:r>
    </w:p>
    <w:p w14:paraId="4BAE45EC" w14:textId="49FDCF8C" w:rsidR="005A2A65" w:rsidRDefault="005A2A65" w:rsidP="005A2A65">
      <w:r>
        <w:rPr>
          <w:rFonts w:hint="eastAsia"/>
        </w:rPr>
        <w:lastRenderedPageBreak/>
        <w:t>③需要</w:t>
      </w:r>
      <w:r w:rsidRPr="005A2A65">
        <w:rPr>
          <w:rFonts w:hint="eastAsia"/>
          <w:b/>
          <w:bCs/>
        </w:rPr>
        <w:t>载体蛋白</w:t>
      </w:r>
      <w:r>
        <w:rPr>
          <w:rFonts w:hint="eastAsia"/>
        </w:rPr>
        <w:t>参与；</w:t>
      </w:r>
    </w:p>
    <w:p w14:paraId="29100CCC" w14:textId="2FA80815" w:rsidR="005A2A65" w:rsidRDefault="005A2A65" w:rsidP="005A2A65">
      <w:r>
        <w:rPr>
          <w:rFonts w:hint="eastAsia"/>
        </w:rPr>
        <w:t>④对被运输物质有</w:t>
      </w:r>
      <w:r w:rsidRPr="005A2A65">
        <w:rPr>
          <w:rFonts w:hint="eastAsia"/>
          <w:b/>
          <w:bCs/>
        </w:rPr>
        <w:t>高度立体专一性</w:t>
      </w:r>
      <w:r>
        <w:rPr>
          <w:rFonts w:hint="eastAsia"/>
        </w:rPr>
        <w:t>；</w:t>
      </w:r>
    </w:p>
    <w:p w14:paraId="5C4AED76" w14:textId="6BF882F7" w:rsidR="005A2A65" w:rsidRDefault="005A2A65" w:rsidP="005A2A65">
      <w:r>
        <w:rPr>
          <w:rFonts w:hint="eastAsia"/>
        </w:rPr>
        <w:t>⑤被运输物质</w:t>
      </w:r>
      <w:r w:rsidRPr="005A2A65">
        <w:rPr>
          <w:rFonts w:hint="eastAsia"/>
          <w:b/>
          <w:bCs/>
        </w:rPr>
        <w:t>不发生化学变化</w:t>
      </w:r>
      <w:r>
        <w:rPr>
          <w:rFonts w:hint="eastAsia"/>
        </w:rPr>
        <w:t>。</w:t>
      </w:r>
    </w:p>
    <w:p w14:paraId="37C5286E" w14:textId="7541ACFC" w:rsidR="005A2A65" w:rsidRDefault="005A2A65" w:rsidP="00C339CC">
      <w:pPr>
        <w:pStyle w:val="4"/>
      </w:pPr>
      <w:r>
        <w:rPr>
          <w:rFonts w:hint="eastAsia"/>
        </w:rPr>
        <w:t>能量来源：</w:t>
      </w:r>
    </w:p>
    <w:p w14:paraId="73964225" w14:textId="4BAB945A" w:rsidR="005A2A65" w:rsidRDefault="005A2A65" w:rsidP="005A2A65">
      <w:r>
        <w:rPr>
          <w:rFonts w:hint="eastAsia"/>
        </w:rPr>
        <w:t>①</w:t>
      </w:r>
      <w:r w:rsidR="00DC226D">
        <w:rPr>
          <w:rFonts w:hint="eastAsia"/>
        </w:rPr>
        <w:t>协同运输中的</w:t>
      </w:r>
      <w:r w:rsidR="00DC226D" w:rsidRPr="00AD667B">
        <w:rPr>
          <w:rFonts w:hint="eastAsia"/>
          <w:b/>
          <w:bCs/>
        </w:rPr>
        <w:t>离子梯度</w:t>
      </w:r>
      <w:r w:rsidR="00DC226D">
        <w:rPr>
          <w:rFonts w:hint="eastAsia"/>
        </w:rPr>
        <w:t>动力；</w:t>
      </w:r>
    </w:p>
    <w:p w14:paraId="3B8D2B67" w14:textId="2D0099CF" w:rsidR="005A2A65" w:rsidRDefault="005A2A65" w:rsidP="005A2A65">
      <w:r>
        <w:rPr>
          <w:rFonts w:hint="eastAsia"/>
        </w:rPr>
        <w:t>②</w:t>
      </w:r>
      <w:r w:rsidR="00DC226D" w:rsidRPr="00AD667B">
        <w:rPr>
          <w:rFonts w:hint="eastAsia"/>
          <w:b/>
          <w:bCs/>
        </w:rPr>
        <w:t>A</w:t>
      </w:r>
      <w:r w:rsidR="00DC226D" w:rsidRPr="00AD667B">
        <w:rPr>
          <w:b/>
          <w:bCs/>
        </w:rPr>
        <w:t>TP</w:t>
      </w:r>
      <w:r w:rsidR="00DC226D" w:rsidRPr="00AD667B">
        <w:rPr>
          <w:rFonts w:hint="eastAsia"/>
          <w:b/>
          <w:bCs/>
        </w:rPr>
        <w:t>驱动的泵</w:t>
      </w:r>
      <w:r w:rsidR="00DC226D">
        <w:rPr>
          <w:rFonts w:hint="eastAsia"/>
        </w:rPr>
        <w:t>通过</w:t>
      </w:r>
      <w:r w:rsidR="00DC226D">
        <w:rPr>
          <w:rFonts w:hint="eastAsia"/>
        </w:rPr>
        <w:t>A</w:t>
      </w:r>
      <w:r w:rsidR="00DC226D">
        <w:t>TP</w:t>
      </w:r>
      <w:r w:rsidR="00DC226D">
        <w:rPr>
          <w:rFonts w:hint="eastAsia"/>
        </w:rPr>
        <w:t>水解获得能量；</w:t>
      </w:r>
    </w:p>
    <w:p w14:paraId="0DB0CD6F" w14:textId="2A1B5F30" w:rsidR="005A2A65" w:rsidRDefault="005A2A65" w:rsidP="005A2A65">
      <w:r>
        <w:rPr>
          <w:rFonts w:hint="eastAsia"/>
        </w:rPr>
        <w:t>③</w:t>
      </w:r>
      <w:r w:rsidR="00DC226D" w:rsidRPr="00AD667B">
        <w:rPr>
          <w:rFonts w:hint="eastAsia"/>
          <w:b/>
          <w:bCs/>
        </w:rPr>
        <w:t>光驱动的泵</w:t>
      </w:r>
      <w:r w:rsidR="00DC226D">
        <w:rPr>
          <w:rFonts w:hint="eastAsia"/>
        </w:rPr>
        <w:t>利用光能运输物质</w:t>
      </w:r>
      <w:r w:rsidR="00BB7CC8">
        <w:rPr>
          <w:rFonts w:hint="eastAsia"/>
        </w:rPr>
        <w:t>（见于细菌）</w:t>
      </w:r>
      <w:r w:rsidR="00DC226D">
        <w:rPr>
          <w:rFonts w:hint="eastAsia"/>
        </w:rPr>
        <w:t>。</w:t>
      </w:r>
    </w:p>
    <w:p w14:paraId="771F838F" w14:textId="1F7DC152" w:rsidR="00BB7CC8" w:rsidRDefault="00BB7CC8" w:rsidP="00C339CC">
      <w:pPr>
        <w:pStyle w:val="4"/>
      </w:pPr>
      <w:r>
        <w:rPr>
          <w:rFonts w:hint="eastAsia"/>
        </w:rPr>
        <w:t>分类：</w:t>
      </w:r>
    </w:p>
    <w:p w14:paraId="366E1E76" w14:textId="0CC13AF9" w:rsidR="00BB7CC8" w:rsidRDefault="00BB7CC8" w:rsidP="00BB7CC8">
      <w:r>
        <w:rPr>
          <w:rFonts w:hint="eastAsia"/>
        </w:rPr>
        <w:t>①初级主动运输</w:t>
      </w:r>
      <w:r w:rsidR="00AD667B">
        <w:rPr>
          <w:rFonts w:hint="eastAsia"/>
        </w:rPr>
        <w:t>：直接利用</w:t>
      </w:r>
      <w:r w:rsidR="00AD667B">
        <w:rPr>
          <w:rFonts w:hint="eastAsia"/>
        </w:rPr>
        <w:t>A</w:t>
      </w:r>
      <w:r w:rsidR="00AD667B">
        <w:t>TP</w:t>
      </w:r>
      <w:r w:rsidR="00AD667B">
        <w:rPr>
          <w:rFonts w:hint="eastAsia"/>
        </w:rPr>
        <w:t>水解的能量；</w:t>
      </w:r>
    </w:p>
    <w:p w14:paraId="2A261F6E" w14:textId="1BF416BA" w:rsidR="00BB7CC8" w:rsidRPr="00BB7CC8" w:rsidRDefault="00BB7CC8" w:rsidP="00384FC0">
      <w:r>
        <w:rPr>
          <w:rFonts w:hint="eastAsia"/>
        </w:rPr>
        <w:t>②次级主动运输</w:t>
      </w:r>
      <w:r w:rsidR="00AD667B">
        <w:rPr>
          <w:rFonts w:hint="eastAsia"/>
        </w:rPr>
        <w:t>：</w:t>
      </w:r>
      <w:r w:rsidR="00AD667B" w:rsidRPr="00AD667B">
        <w:rPr>
          <w:color w:val="333333"/>
          <w:shd w:val="clear" w:color="auto" w:fill="FFFFFF"/>
        </w:rPr>
        <w:t>其能量不是来自于</w:t>
      </w:r>
      <w:r w:rsidR="00AD667B" w:rsidRPr="00AD667B">
        <w:rPr>
          <w:color w:val="333333"/>
          <w:shd w:val="clear" w:color="auto" w:fill="FFFFFF"/>
        </w:rPr>
        <w:t>ATP</w:t>
      </w:r>
      <w:r w:rsidR="00AD667B" w:rsidRPr="00AD667B">
        <w:rPr>
          <w:color w:val="333333"/>
          <w:shd w:val="clear" w:color="auto" w:fill="FFFFFF"/>
        </w:rPr>
        <w:t>分解，而是由主动转运其他物质时造成的高势能提供</w:t>
      </w:r>
      <w:r w:rsidR="00AD667B">
        <w:rPr>
          <w:rFonts w:hint="eastAsia"/>
          <w:color w:val="333333"/>
          <w:shd w:val="clear" w:color="auto" w:fill="FFFFFF"/>
        </w:rPr>
        <w:t>。</w:t>
      </w:r>
    </w:p>
    <w:p w14:paraId="511212E0" w14:textId="7E18983C" w:rsidR="005A2A65" w:rsidRDefault="005A2A65" w:rsidP="00C339CC">
      <w:pPr>
        <w:pStyle w:val="4"/>
      </w:pPr>
      <w:r>
        <w:rPr>
          <w:rFonts w:hint="eastAsia"/>
        </w:rPr>
        <w:t>意义：是微生物细胞吸收营养物质的</w:t>
      </w:r>
      <w:r w:rsidRPr="005A2A65">
        <w:rPr>
          <w:rFonts w:hint="eastAsia"/>
          <w:b/>
        </w:rPr>
        <w:t>主要方式</w:t>
      </w:r>
      <w:r>
        <w:rPr>
          <w:rFonts w:hint="eastAsia"/>
        </w:rPr>
        <w:t>。</w:t>
      </w:r>
    </w:p>
    <w:p w14:paraId="10953E9F" w14:textId="2AD690A0" w:rsidR="00384FC0" w:rsidRDefault="00384FC0" w:rsidP="001E2B08">
      <w:pPr>
        <w:pStyle w:val="3"/>
      </w:pPr>
      <w:r>
        <w:rPr>
          <w:rFonts w:hint="eastAsia"/>
        </w:rPr>
        <w:t>基团转位</w:t>
      </w:r>
    </w:p>
    <w:p w14:paraId="04770AF1" w14:textId="1039CD0F" w:rsidR="00384FC0" w:rsidRDefault="00384FC0" w:rsidP="00C339CC">
      <w:pPr>
        <w:pStyle w:val="4"/>
      </w:pPr>
      <w:r>
        <w:rPr>
          <w:rFonts w:hint="eastAsia"/>
        </w:rPr>
        <w:t>定义：营养物质在运输过程中发生</w:t>
      </w:r>
      <w:r w:rsidRPr="00384FC0">
        <w:rPr>
          <w:rFonts w:hint="eastAsia"/>
          <w:b/>
        </w:rPr>
        <w:t>化学变化</w:t>
      </w:r>
      <w:r>
        <w:rPr>
          <w:rFonts w:hint="eastAsia"/>
        </w:rPr>
        <w:t>的运输方式。</w:t>
      </w:r>
    </w:p>
    <w:p w14:paraId="1E18E848" w14:textId="642E78E4" w:rsidR="00384FC0" w:rsidRDefault="00384FC0" w:rsidP="00C339CC">
      <w:pPr>
        <w:pStyle w:val="4"/>
      </w:pPr>
      <w:r>
        <w:rPr>
          <w:rFonts w:hint="eastAsia"/>
        </w:rPr>
        <w:t>特点：运输过程中物质发生</w:t>
      </w:r>
      <w:r w:rsidRPr="00384FC0">
        <w:rPr>
          <w:rFonts w:hint="eastAsia"/>
          <w:b/>
        </w:rPr>
        <w:t>化学变化</w:t>
      </w:r>
      <w:r>
        <w:rPr>
          <w:rFonts w:hint="eastAsia"/>
        </w:rPr>
        <w:t>；其余特点与</w:t>
      </w:r>
      <w:r w:rsidRPr="00384FC0">
        <w:rPr>
          <w:rFonts w:hint="eastAsia"/>
          <w:b/>
        </w:rPr>
        <w:t>主动运输</w:t>
      </w:r>
      <w:r>
        <w:rPr>
          <w:rFonts w:hint="eastAsia"/>
        </w:rPr>
        <w:t>相同。</w:t>
      </w:r>
    </w:p>
    <w:p w14:paraId="65E0AC40" w14:textId="0E539597" w:rsidR="00384FC0" w:rsidRDefault="00384FC0" w:rsidP="00C339CC">
      <w:pPr>
        <w:pStyle w:val="4"/>
      </w:pPr>
      <w:r>
        <w:rPr>
          <w:rFonts w:hint="eastAsia"/>
        </w:rPr>
        <w:t>分布：主要存在于厌氧和兼性厌氧菌中，主要用于单</w:t>
      </w:r>
      <w:r>
        <w:rPr>
          <w:rFonts w:hint="eastAsia"/>
        </w:rPr>
        <w:t>/</w:t>
      </w:r>
      <w:r>
        <w:rPr>
          <w:rFonts w:hint="eastAsia"/>
        </w:rPr>
        <w:t>双糖、糖的衍生物、核苷、脂肪酸的运输。</w:t>
      </w:r>
    </w:p>
    <w:p w14:paraId="379E708A" w14:textId="4273DE87" w:rsidR="00384FC0" w:rsidRDefault="00384FC0" w:rsidP="00C339CC">
      <w:pPr>
        <w:pStyle w:val="4"/>
      </w:pPr>
      <w:r>
        <w:rPr>
          <w:rFonts w:hint="eastAsia"/>
        </w:rPr>
        <w:t>机制：</w:t>
      </w:r>
      <w:r w:rsidRPr="00C339CC">
        <w:rPr>
          <w:rFonts w:hint="eastAsia"/>
          <w:b/>
        </w:rPr>
        <w:t>磷酸转移酶系统</w:t>
      </w:r>
      <w:r>
        <w:rPr>
          <w:rFonts w:hint="eastAsia"/>
        </w:rPr>
        <w:t>（磷酸烯醇式丙酮酸</w:t>
      </w:r>
      <w:r>
        <w:rPr>
          <w:rFonts w:hint="eastAsia"/>
        </w:rPr>
        <w:t>-</w:t>
      </w:r>
      <w:r>
        <w:rPr>
          <w:rFonts w:hint="eastAsia"/>
        </w:rPr>
        <w:t>己糖磷酸转移酶系统）</w:t>
      </w:r>
    </w:p>
    <w:p w14:paraId="722CC48C" w14:textId="5078B71B" w:rsidR="00F90451" w:rsidRDefault="00F90451" w:rsidP="00C339CC">
      <w:pPr>
        <w:pStyle w:val="4"/>
      </w:pPr>
      <w:r>
        <w:rPr>
          <w:rFonts w:hint="eastAsia"/>
        </w:rPr>
        <w:t>步骤：</w:t>
      </w:r>
    </w:p>
    <w:p w14:paraId="42156764" w14:textId="42179B5C" w:rsidR="00F90451" w:rsidRDefault="00F90451" w:rsidP="00F90451">
      <w:r>
        <w:rPr>
          <w:rFonts w:hint="eastAsia"/>
        </w:rPr>
        <w:t>①热稳载体蛋白（</w:t>
      </w:r>
      <w:r>
        <w:t>hPr</w:t>
      </w:r>
      <w:r>
        <w:rPr>
          <w:rFonts w:hint="eastAsia"/>
        </w:rPr>
        <w:t>）的激活：</w:t>
      </w:r>
      <w:r w:rsidRPr="00F90451">
        <w:rPr>
          <w:position w:val="-8"/>
        </w:rPr>
        <w:object w:dxaOrig="3379" w:dyaOrig="340" w14:anchorId="672073FA">
          <v:shape id="_x0000_i1026" type="#_x0000_t75" style="width:169pt;height:17pt" o:ole="">
            <v:imagedata r:id="rId7" o:title=""/>
          </v:shape>
          <o:OLEObject Type="Embed" ProgID="Equation.DSMT4" ShapeID="_x0000_i1026" DrawAspect="Content" ObjectID="_1666297714" r:id="rId8"/>
        </w:object>
      </w:r>
      <w:r>
        <w:rPr>
          <w:rFonts w:hint="eastAsia"/>
        </w:rPr>
        <w:t>；</w:t>
      </w:r>
    </w:p>
    <w:p w14:paraId="1EAFEB4C" w14:textId="60A34C7B" w:rsidR="00F90451" w:rsidRDefault="00F90451" w:rsidP="00F90451">
      <w:r>
        <w:rPr>
          <w:rFonts w:hint="eastAsia"/>
        </w:rPr>
        <w:t>②糖被磷酸化后转运入膜内：</w:t>
      </w:r>
      <w:r w:rsidRPr="00F90451">
        <w:rPr>
          <w:position w:val="-8"/>
        </w:rPr>
        <w:object w:dxaOrig="2940" w:dyaOrig="340" w14:anchorId="3B49C392">
          <v:shape id="_x0000_i1027" type="#_x0000_t75" style="width:147pt;height:17pt" o:ole="">
            <v:imagedata r:id="rId9" o:title=""/>
          </v:shape>
          <o:OLEObject Type="Embed" ProgID="Equation.DSMT4" ShapeID="_x0000_i1027" DrawAspect="Content" ObjectID="_1666297715" r:id="rId10"/>
        </w:object>
      </w:r>
      <w:r>
        <w:rPr>
          <w:rFonts w:hint="eastAsia"/>
        </w:rPr>
        <w:t>。</w:t>
      </w:r>
    </w:p>
    <w:p w14:paraId="73B9FA06" w14:textId="2F6A9EC8" w:rsidR="00F90451" w:rsidRDefault="00F90451" w:rsidP="001E2B08">
      <w:pPr>
        <w:pStyle w:val="3"/>
      </w:pPr>
      <w:r>
        <w:rPr>
          <w:rFonts w:hint="eastAsia"/>
        </w:rPr>
        <w:lastRenderedPageBreak/>
        <w:t>膜泡运输</w:t>
      </w:r>
    </w:p>
    <w:p w14:paraId="285A2C49" w14:textId="5B26CA7A" w:rsidR="00F90451" w:rsidRDefault="00F90451" w:rsidP="00C339CC">
      <w:pPr>
        <w:pStyle w:val="4"/>
        <w:rPr>
          <w:shd w:val="clear" w:color="auto" w:fill="FFFFFF"/>
        </w:rPr>
      </w:pPr>
      <w:r>
        <w:rPr>
          <w:rFonts w:hint="eastAsia"/>
          <w:shd w:val="clear" w:color="auto" w:fill="FFFFFF"/>
        </w:rPr>
        <w:t>定义：</w:t>
      </w:r>
      <w:r>
        <w:rPr>
          <w:shd w:val="clear" w:color="auto" w:fill="FFFFFF"/>
        </w:rPr>
        <w:t>大分子颗粒物质运输时并</w:t>
      </w:r>
      <w:r w:rsidRPr="00C339CC">
        <w:rPr>
          <w:b/>
          <w:shd w:val="clear" w:color="auto" w:fill="FFFFFF"/>
        </w:rPr>
        <w:t>不直接穿过细胞膜</w:t>
      </w:r>
      <w:r>
        <w:rPr>
          <w:shd w:val="clear" w:color="auto" w:fill="FFFFFF"/>
        </w:rPr>
        <w:t>，</w:t>
      </w:r>
      <w:r>
        <w:rPr>
          <w:rFonts w:hint="eastAsia"/>
          <w:shd w:val="clear" w:color="auto" w:fill="FFFFFF"/>
        </w:rPr>
        <w:t>而</w:t>
      </w:r>
      <w:r>
        <w:rPr>
          <w:shd w:val="clear" w:color="auto" w:fill="FFFFFF"/>
        </w:rPr>
        <w:t>是由膜包围形成</w:t>
      </w:r>
      <w:r w:rsidRPr="00C339CC">
        <w:rPr>
          <w:b/>
          <w:shd w:val="clear" w:color="auto" w:fill="FFFFFF"/>
        </w:rPr>
        <w:t>膜泡</w:t>
      </w:r>
      <w:r>
        <w:rPr>
          <w:shd w:val="clear" w:color="auto" w:fill="FFFFFF"/>
        </w:rPr>
        <w:t>，通过一系列膜囊泡的形成和融合来完成转运的过程</w:t>
      </w:r>
      <w:r>
        <w:rPr>
          <w:rFonts w:hint="eastAsia"/>
          <w:shd w:val="clear" w:color="auto" w:fill="FFFFFF"/>
        </w:rPr>
        <w:t>。</w:t>
      </w:r>
    </w:p>
    <w:p w14:paraId="7A329264" w14:textId="6576CAA6" w:rsidR="00F90451" w:rsidRPr="00F90451" w:rsidRDefault="00F90451" w:rsidP="00C339CC">
      <w:pPr>
        <w:pStyle w:val="4"/>
      </w:pPr>
      <w:r>
        <w:rPr>
          <w:rFonts w:hint="eastAsia"/>
        </w:rPr>
        <w:t>分布：主要存在于原生动物中，特别是变形虫。</w:t>
      </w:r>
    </w:p>
    <w:p w14:paraId="2BBF83AE" w14:textId="77777777" w:rsidR="00ED6FEE" w:rsidRDefault="00ED6FEE" w:rsidP="001E2B08">
      <w:pPr>
        <w:pStyle w:val="3"/>
      </w:pPr>
      <w:r>
        <w:rPr>
          <w:rFonts w:hint="eastAsia"/>
        </w:rPr>
        <w:t>影响营养物质进入细胞的因素</w:t>
      </w:r>
    </w:p>
    <w:p w14:paraId="6D2B7E81" w14:textId="77777777" w:rsidR="00ED6FEE" w:rsidRDefault="00ED6FEE" w:rsidP="00C339CC">
      <w:pPr>
        <w:pStyle w:val="4"/>
      </w:pPr>
      <w:r>
        <w:rPr>
          <w:rFonts w:hint="eastAsia"/>
        </w:rPr>
        <w:t>营养物质本身性质：相对分子质量、溶解性、电负性、极性等；</w:t>
      </w:r>
    </w:p>
    <w:p w14:paraId="38A10D78" w14:textId="77777777" w:rsidR="00ED6FEE" w:rsidRDefault="00ED6FEE" w:rsidP="00C339CC">
      <w:pPr>
        <w:pStyle w:val="4"/>
      </w:pPr>
      <w:r>
        <w:rPr>
          <w:rFonts w:hint="eastAsia"/>
        </w:rPr>
        <w:t>微生物所处的环境：温度、</w:t>
      </w:r>
      <w:r>
        <w:t>pH</w:t>
      </w:r>
      <w:r>
        <w:rPr>
          <w:rFonts w:hint="eastAsia"/>
        </w:rPr>
        <w:t>、离子强度、诱导物质、抑制剂等；</w:t>
      </w:r>
    </w:p>
    <w:p w14:paraId="158E745C" w14:textId="77777777" w:rsidR="00ED6FEE" w:rsidRDefault="00ED6FEE" w:rsidP="00C339CC">
      <w:pPr>
        <w:pStyle w:val="4"/>
      </w:pPr>
      <w:r>
        <w:rPr>
          <w:rFonts w:hint="eastAsia"/>
        </w:rPr>
        <w:t>微生物细胞透过的屏障：原生质膜、细胞壁、荚膜、黏液层等。</w:t>
      </w:r>
    </w:p>
    <w:p w14:paraId="720BB72A" w14:textId="77777777" w:rsidR="00ED6FEE" w:rsidRDefault="00ED6FEE">
      <w:pPr>
        <w:widowControl/>
        <w:ind w:firstLineChars="0" w:firstLine="0"/>
        <w:jc w:val="left"/>
        <w:rPr>
          <w:rFonts w:asciiTheme="minorHAnsi" w:eastAsiaTheme="minorEastAsia" w:hAnsiTheme="minorHAnsi" w:cstheme="minorBidi"/>
          <w:sz w:val="21"/>
          <w:szCs w:val="22"/>
        </w:rPr>
      </w:pPr>
    </w:p>
    <w:sectPr w:rsidR="00ED6F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7E3D70"/>
    <w:multiLevelType w:val="multilevel"/>
    <w:tmpl w:val="4830AC66"/>
    <w:lvl w:ilvl="0">
      <w:start w:val="1"/>
      <w:numFmt w:val="chineseCountingThousand"/>
      <w:lvlText w:val="%1、"/>
      <w:lvlJc w:val="left"/>
      <w:pPr>
        <w:ind w:left="170" w:hanging="170"/>
      </w:pPr>
      <w:rPr>
        <w:rFonts w:ascii="Times New Roman" w:eastAsia="黑体" w:hAnsi="Times New Roman" w:hint="default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ideographDigital"/>
      <w:lvlText w:val="（%2）"/>
      <w:lvlJc w:val="left"/>
      <w:pPr>
        <w:ind w:left="840" w:hanging="420"/>
      </w:pPr>
      <w:rPr>
        <w:rFonts w:hint="eastAsia"/>
      </w:rPr>
    </w:lvl>
    <w:lvl w:ilvl="2">
      <w:start w:val="1"/>
      <w:numFmt w:val="decimal"/>
      <w:lvlText w:val="%3."/>
      <w:lvlJc w:val="right"/>
      <w:pPr>
        <w:ind w:left="340" w:hanging="34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" w15:restartNumberingAfterBreak="0">
    <w:nsid w:val="1B402795"/>
    <w:multiLevelType w:val="multilevel"/>
    <w:tmpl w:val="4830AC66"/>
    <w:lvl w:ilvl="0">
      <w:start w:val="1"/>
      <w:numFmt w:val="chineseCountingThousand"/>
      <w:lvlText w:val="%1、"/>
      <w:lvlJc w:val="left"/>
      <w:pPr>
        <w:ind w:left="170" w:hanging="170"/>
      </w:pPr>
      <w:rPr>
        <w:rFonts w:ascii="Times New Roman" w:eastAsia="黑体" w:hAnsi="Times New Roman" w:hint="default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ideographDigital"/>
      <w:lvlText w:val="（%2）"/>
      <w:lvlJc w:val="left"/>
      <w:pPr>
        <w:ind w:left="840" w:hanging="420"/>
      </w:pPr>
      <w:rPr>
        <w:rFonts w:hint="eastAsia"/>
      </w:rPr>
    </w:lvl>
    <w:lvl w:ilvl="2">
      <w:start w:val="1"/>
      <w:numFmt w:val="decimal"/>
      <w:lvlText w:val="%3."/>
      <w:lvlJc w:val="right"/>
      <w:pPr>
        <w:ind w:left="340" w:hanging="34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" w15:restartNumberingAfterBreak="0">
    <w:nsid w:val="2B6035FB"/>
    <w:multiLevelType w:val="multilevel"/>
    <w:tmpl w:val="232E0A02"/>
    <w:lvl w:ilvl="0">
      <w:start w:val="1"/>
      <w:numFmt w:val="ideographDigital"/>
      <w:pStyle w:val="2"/>
      <w:lvlText w:val="%1、"/>
      <w:lvlJc w:val="left"/>
      <w:pPr>
        <w:ind w:left="420" w:hanging="42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ideographDigital"/>
      <w:pStyle w:val="3"/>
      <w:lvlText w:val="（%2）"/>
      <w:lvlJc w:val="left"/>
      <w:pPr>
        <w:ind w:left="737" w:hanging="73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lang w:val="en-US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"/>
      <w:lvlText w:val="%3."/>
      <w:lvlJc w:val="left"/>
      <w:pPr>
        <w:ind w:left="397" w:hanging="39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3" w15:restartNumberingAfterBreak="0">
    <w:nsid w:val="33A038AD"/>
    <w:multiLevelType w:val="multilevel"/>
    <w:tmpl w:val="B4D4C1B4"/>
    <w:lvl w:ilvl="0">
      <w:start w:val="1"/>
      <w:numFmt w:val="ideographDigital"/>
      <w:lvlText w:val="%1、"/>
      <w:lvlJc w:val="left"/>
      <w:pPr>
        <w:ind w:left="420" w:hanging="420"/>
      </w:pPr>
      <w:rPr>
        <w:rFonts w:ascii="Times New Roman" w:eastAsia="黑体" w:hAnsi="Times New Roman" w:hint="default"/>
      </w:rPr>
    </w:lvl>
    <w:lvl w:ilvl="1">
      <w:start w:val="1"/>
      <w:numFmt w:val="ideographDigital"/>
      <w:lvlText w:val="（%2）"/>
      <w:lvlJc w:val="left"/>
      <w:pPr>
        <w:ind w:left="737" w:hanging="73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3."/>
      <w:lvlJc w:val="right"/>
      <w:pPr>
        <w:ind w:left="567" w:hanging="56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4" w15:restartNumberingAfterBreak="0">
    <w:nsid w:val="418A018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 w15:restartNumberingAfterBreak="0">
    <w:nsid w:val="49785407"/>
    <w:multiLevelType w:val="multilevel"/>
    <w:tmpl w:val="BBC02DCA"/>
    <w:lvl w:ilvl="0">
      <w:start w:val="1"/>
      <w:numFmt w:val="chineseCountingThousand"/>
      <w:lvlText w:val="%1、"/>
      <w:lvlJc w:val="left"/>
      <w:pPr>
        <w:ind w:left="170" w:hanging="170"/>
      </w:pPr>
      <w:rPr>
        <w:rFonts w:ascii="Times New Roman" w:eastAsia="黑体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ideographDigital"/>
      <w:lvlText w:val="（%2）"/>
      <w:lvlJc w:val="left"/>
      <w:pPr>
        <w:ind w:left="737" w:hanging="73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3."/>
      <w:lvlJc w:val="right"/>
      <w:pPr>
        <w:ind w:left="1260" w:hanging="420"/>
      </w:pPr>
      <w:rPr>
        <w:rFonts w:ascii="Times New Roman" w:eastAsia="宋体" w:hAns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6" w15:restartNumberingAfterBreak="0">
    <w:nsid w:val="58365F3A"/>
    <w:multiLevelType w:val="multilevel"/>
    <w:tmpl w:val="0C80D18E"/>
    <w:lvl w:ilvl="0">
      <w:start w:val="1"/>
      <w:numFmt w:val="ideographDigital"/>
      <w:lvlText w:val="%1、"/>
      <w:lvlJc w:val="left"/>
      <w:pPr>
        <w:ind w:left="420" w:hanging="4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ideographDigital"/>
      <w:lvlText w:val="（%2）"/>
      <w:lvlJc w:val="left"/>
      <w:pPr>
        <w:ind w:left="737" w:hanging="737"/>
      </w:pPr>
      <w:rPr>
        <w:rFonts w:hint="eastAsia"/>
      </w:rPr>
    </w:lvl>
    <w:lvl w:ilvl="2">
      <w:start w:val="1"/>
      <w:numFmt w:val="decimal"/>
      <w:lvlText w:val="%3."/>
      <w:lvlJc w:val="right"/>
      <w:pPr>
        <w:ind w:left="567" w:hanging="56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7" w15:restartNumberingAfterBreak="0">
    <w:nsid w:val="638071CB"/>
    <w:multiLevelType w:val="multilevel"/>
    <w:tmpl w:val="AC4EB8CC"/>
    <w:lvl w:ilvl="0">
      <w:start w:val="1"/>
      <w:numFmt w:val="chineseCountingThousand"/>
      <w:lvlText w:val="%1、"/>
      <w:lvlJc w:val="left"/>
      <w:pPr>
        <w:ind w:left="170" w:hanging="170"/>
      </w:pPr>
      <w:rPr>
        <w:rFonts w:ascii="Times New Roman" w:eastAsia="黑体" w:hAnsi="Times New Roman" w:hint="default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ideographDigital"/>
      <w:lvlText w:val="（%2）"/>
      <w:lvlJc w:val="left"/>
      <w:pPr>
        <w:ind w:left="840" w:hanging="84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3."/>
      <w:lvlJc w:val="left"/>
      <w:pPr>
        <w:ind w:left="400" w:hanging="40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8" w15:restartNumberingAfterBreak="0">
    <w:nsid w:val="7AFE2594"/>
    <w:multiLevelType w:val="multilevel"/>
    <w:tmpl w:val="E570B0E0"/>
    <w:lvl w:ilvl="0">
      <w:start w:val="1"/>
      <w:numFmt w:val="chineseCountingThousand"/>
      <w:lvlText w:val="%1、"/>
      <w:lvlJc w:val="left"/>
      <w:pPr>
        <w:ind w:left="170" w:hanging="17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ideographDigital"/>
      <w:lvlText w:val="（%2）"/>
      <w:lvlJc w:val="left"/>
      <w:pPr>
        <w:ind w:left="840" w:hanging="420"/>
      </w:pPr>
      <w:rPr>
        <w:rFonts w:hint="eastAsia"/>
      </w:rPr>
    </w:lvl>
    <w:lvl w:ilvl="2">
      <w:start w:val="1"/>
      <w:numFmt w:val="decimal"/>
      <w:lvlText w:val="%3."/>
      <w:lvlJc w:val="right"/>
      <w:pPr>
        <w:ind w:left="1260" w:hanging="420"/>
      </w:pPr>
      <w:rPr>
        <w:rFonts w:ascii="Times New Roman" w:eastAsia="宋体" w:hAns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7"/>
  </w:num>
  <w:num w:numId="2">
    <w:abstractNumId w:val="8"/>
  </w:num>
  <w:num w:numId="3">
    <w:abstractNumId w:val="4"/>
  </w:num>
  <w:num w:numId="4">
    <w:abstractNumId w:val="6"/>
  </w:num>
  <w:num w:numId="5">
    <w:abstractNumId w:val="5"/>
  </w:num>
  <w:num w:numId="6">
    <w:abstractNumId w:val="0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3"/>
  </w:num>
  <w:num w:numId="10">
    <w:abstractNumId w:val="2"/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41BB"/>
    <w:rsid w:val="00002A69"/>
    <w:rsid w:val="00013E64"/>
    <w:rsid w:val="00033F2A"/>
    <w:rsid w:val="000518F5"/>
    <w:rsid w:val="000534F2"/>
    <w:rsid w:val="00056E74"/>
    <w:rsid w:val="00091BFC"/>
    <w:rsid w:val="00097BAF"/>
    <w:rsid w:val="000C6EE7"/>
    <w:rsid w:val="000D0FD0"/>
    <w:rsid w:val="000E3CA8"/>
    <w:rsid w:val="000E40CD"/>
    <w:rsid w:val="000E55F8"/>
    <w:rsid w:val="000F2F68"/>
    <w:rsid w:val="00100B40"/>
    <w:rsid w:val="00101655"/>
    <w:rsid w:val="00101A9C"/>
    <w:rsid w:val="00106799"/>
    <w:rsid w:val="00110635"/>
    <w:rsid w:val="001156F6"/>
    <w:rsid w:val="001200E0"/>
    <w:rsid w:val="001213A0"/>
    <w:rsid w:val="00153788"/>
    <w:rsid w:val="001546B6"/>
    <w:rsid w:val="00162650"/>
    <w:rsid w:val="00165977"/>
    <w:rsid w:val="001826C7"/>
    <w:rsid w:val="001C0086"/>
    <w:rsid w:val="001C6380"/>
    <w:rsid w:val="001C6ED0"/>
    <w:rsid w:val="001D40CB"/>
    <w:rsid w:val="001D4396"/>
    <w:rsid w:val="001E2B08"/>
    <w:rsid w:val="001E48A9"/>
    <w:rsid w:val="001E7211"/>
    <w:rsid w:val="001F6381"/>
    <w:rsid w:val="00207D96"/>
    <w:rsid w:val="00207FD5"/>
    <w:rsid w:val="00210164"/>
    <w:rsid w:val="00214B80"/>
    <w:rsid w:val="002240F2"/>
    <w:rsid w:val="002315E9"/>
    <w:rsid w:val="002566E4"/>
    <w:rsid w:val="0025772D"/>
    <w:rsid w:val="00265A2A"/>
    <w:rsid w:val="00272B29"/>
    <w:rsid w:val="00275303"/>
    <w:rsid w:val="002772A9"/>
    <w:rsid w:val="002B4801"/>
    <w:rsid w:val="002B708F"/>
    <w:rsid w:val="002B79DD"/>
    <w:rsid w:val="002C6BB3"/>
    <w:rsid w:val="002E285C"/>
    <w:rsid w:val="002E64F4"/>
    <w:rsid w:val="002F043B"/>
    <w:rsid w:val="002F3DE2"/>
    <w:rsid w:val="00305D9F"/>
    <w:rsid w:val="00314C63"/>
    <w:rsid w:val="003209B5"/>
    <w:rsid w:val="00323BCD"/>
    <w:rsid w:val="0033709B"/>
    <w:rsid w:val="00343FB0"/>
    <w:rsid w:val="00350245"/>
    <w:rsid w:val="00360980"/>
    <w:rsid w:val="003645C0"/>
    <w:rsid w:val="00384FC0"/>
    <w:rsid w:val="0038736F"/>
    <w:rsid w:val="003B1DB3"/>
    <w:rsid w:val="003C04E5"/>
    <w:rsid w:val="003C125B"/>
    <w:rsid w:val="003C325F"/>
    <w:rsid w:val="003C54FA"/>
    <w:rsid w:val="003D16A0"/>
    <w:rsid w:val="003D2505"/>
    <w:rsid w:val="003E33BB"/>
    <w:rsid w:val="003E3CB2"/>
    <w:rsid w:val="003E4AF1"/>
    <w:rsid w:val="00411557"/>
    <w:rsid w:val="00414D45"/>
    <w:rsid w:val="004366EB"/>
    <w:rsid w:val="004446FD"/>
    <w:rsid w:val="004675FF"/>
    <w:rsid w:val="0047740D"/>
    <w:rsid w:val="004905CA"/>
    <w:rsid w:val="004971CE"/>
    <w:rsid w:val="004A2930"/>
    <w:rsid w:val="004A5FB2"/>
    <w:rsid w:val="004C457F"/>
    <w:rsid w:val="004C4780"/>
    <w:rsid w:val="004D0C08"/>
    <w:rsid w:val="004D53F1"/>
    <w:rsid w:val="004E4CA1"/>
    <w:rsid w:val="004E5707"/>
    <w:rsid w:val="004F1976"/>
    <w:rsid w:val="004F43DD"/>
    <w:rsid w:val="005067C8"/>
    <w:rsid w:val="00512971"/>
    <w:rsid w:val="00520CC6"/>
    <w:rsid w:val="00532472"/>
    <w:rsid w:val="00542232"/>
    <w:rsid w:val="00543107"/>
    <w:rsid w:val="005437B5"/>
    <w:rsid w:val="00546851"/>
    <w:rsid w:val="00547CE1"/>
    <w:rsid w:val="00547FF9"/>
    <w:rsid w:val="00554C3D"/>
    <w:rsid w:val="00565041"/>
    <w:rsid w:val="00575F1C"/>
    <w:rsid w:val="00583684"/>
    <w:rsid w:val="00583FB5"/>
    <w:rsid w:val="0058698D"/>
    <w:rsid w:val="00591109"/>
    <w:rsid w:val="005969AC"/>
    <w:rsid w:val="005A2A65"/>
    <w:rsid w:val="005B3DD6"/>
    <w:rsid w:val="005B5655"/>
    <w:rsid w:val="005C30B4"/>
    <w:rsid w:val="005C68D7"/>
    <w:rsid w:val="005D2375"/>
    <w:rsid w:val="005D2399"/>
    <w:rsid w:val="005D5532"/>
    <w:rsid w:val="005E7229"/>
    <w:rsid w:val="005F52C8"/>
    <w:rsid w:val="00601688"/>
    <w:rsid w:val="00632F5C"/>
    <w:rsid w:val="006526F0"/>
    <w:rsid w:val="006567E5"/>
    <w:rsid w:val="0067079A"/>
    <w:rsid w:val="00674964"/>
    <w:rsid w:val="0068143B"/>
    <w:rsid w:val="006828EB"/>
    <w:rsid w:val="00687A06"/>
    <w:rsid w:val="006A26C2"/>
    <w:rsid w:val="006B4B48"/>
    <w:rsid w:val="006D28F7"/>
    <w:rsid w:val="00711884"/>
    <w:rsid w:val="007120B3"/>
    <w:rsid w:val="007129AD"/>
    <w:rsid w:val="00717E88"/>
    <w:rsid w:val="007344F1"/>
    <w:rsid w:val="007347BE"/>
    <w:rsid w:val="007355A5"/>
    <w:rsid w:val="00750ED4"/>
    <w:rsid w:val="00752D49"/>
    <w:rsid w:val="00752F59"/>
    <w:rsid w:val="00760A4B"/>
    <w:rsid w:val="0077133F"/>
    <w:rsid w:val="00776EFC"/>
    <w:rsid w:val="007820CD"/>
    <w:rsid w:val="00792247"/>
    <w:rsid w:val="007939AC"/>
    <w:rsid w:val="0079658A"/>
    <w:rsid w:val="00796A32"/>
    <w:rsid w:val="007B150C"/>
    <w:rsid w:val="007B548B"/>
    <w:rsid w:val="007C7FE2"/>
    <w:rsid w:val="007D34B1"/>
    <w:rsid w:val="007D3625"/>
    <w:rsid w:val="007D36A3"/>
    <w:rsid w:val="007D45D8"/>
    <w:rsid w:val="007E0D28"/>
    <w:rsid w:val="00805557"/>
    <w:rsid w:val="008056EB"/>
    <w:rsid w:val="00806009"/>
    <w:rsid w:val="00813B52"/>
    <w:rsid w:val="008249C6"/>
    <w:rsid w:val="00832FE8"/>
    <w:rsid w:val="008359E5"/>
    <w:rsid w:val="00837EC0"/>
    <w:rsid w:val="008446A4"/>
    <w:rsid w:val="00847F9E"/>
    <w:rsid w:val="00852F8E"/>
    <w:rsid w:val="008537BC"/>
    <w:rsid w:val="008541CB"/>
    <w:rsid w:val="00860BE6"/>
    <w:rsid w:val="0086476F"/>
    <w:rsid w:val="008654B8"/>
    <w:rsid w:val="0087256D"/>
    <w:rsid w:val="00875047"/>
    <w:rsid w:val="008764BC"/>
    <w:rsid w:val="00883DC0"/>
    <w:rsid w:val="0089584C"/>
    <w:rsid w:val="008A6EB0"/>
    <w:rsid w:val="008D4748"/>
    <w:rsid w:val="008E41BB"/>
    <w:rsid w:val="008E45B7"/>
    <w:rsid w:val="008F4C43"/>
    <w:rsid w:val="00904C15"/>
    <w:rsid w:val="009055B5"/>
    <w:rsid w:val="0092006B"/>
    <w:rsid w:val="00953A4B"/>
    <w:rsid w:val="009575CF"/>
    <w:rsid w:val="0095770E"/>
    <w:rsid w:val="0096428C"/>
    <w:rsid w:val="009769C8"/>
    <w:rsid w:val="0098190D"/>
    <w:rsid w:val="00985173"/>
    <w:rsid w:val="009A26B2"/>
    <w:rsid w:val="009C3839"/>
    <w:rsid w:val="009E04E6"/>
    <w:rsid w:val="009E0C3F"/>
    <w:rsid w:val="009E615E"/>
    <w:rsid w:val="009E6E29"/>
    <w:rsid w:val="009F02A7"/>
    <w:rsid w:val="009F39C5"/>
    <w:rsid w:val="009F6EA8"/>
    <w:rsid w:val="00A003B8"/>
    <w:rsid w:val="00A22EFB"/>
    <w:rsid w:val="00A34854"/>
    <w:rsid w:val="00A370BB"/>
    <w:rsid w:val="00A44465"/>
    <w:rsid w:val="00A46363"/>
    <w:rsid w:val="00A62D68"/>
    <w:rsid w:val="00A62E26"/>
    <w:rsid w:val="00A7392B"/>
    <w:rsid w:val="00A747B4"/>
    <w:rsid w:val="00A75974"/>
    <w:rsid w:val="00A916C8"/>
    <w:rsid w:val="00A91733"/>
    <w:rsid w:val="00A97010"/>
    <w:rsid w:val="00AA5A49"/>
    <w:rsid w:val="00AB377C"/>
    <w:rsid w:val="00AB4C96"/>
    <w:rsid w:val="00AC2979"/>
    <w:rsid w:val="00AD116D"/>
    <w:rsid w:val="00AD4C9C"/>
    <w:rsid w:val="00AD667B"/>
    <w:rsid w:val="00AE0315"/>
    <w:rsid w:val="00AF6E5C"/>
    <w:rsid w:val="00B024DF"/>
    <w:rsid w:val="00B11265"/>
    <w:rsid w:val="00B22993"/>
    <w:rsid w:val="00B24B6A"/>
    <w:rsid w:val="00B31423"/>
    <w:rsid w:val="00B36095"/>
    <w:rsid w:val="00B5507B"/>
    <w:rsid w:val="00B558A5"/>
    <w:rsid w:val="00B56821"/>
    <w:rsid w:val="00B56C19"/>
    <w:rsid w:val="00B6134A"/>
    <w:rsid w:val="00B618A4"/>
    <w:rsid w:val="00B837F2"/>
    <w:rsid w:val="00B90A1F"/>
    <w:rsid w:val="00BA0FC7"/>
    <w:rsid w:val="00BA21B8"/>
    <w:rsid w:val="00BB7CC8"/>
    <w:rsid w:val="00BF66DA"/>
    <w:rsid w:val="00C00458"/>
    <w:rsid w:val="00C01B68"/>
    <w:rsid w:val="00C0253E"/>
    <w:rsid w:val="00C04969"/>
    <w:rsid w:val="00C05A21"/>
    <w:rsid w:val="00C06C50"/>
    <w:rsid w:val="00C1212B"/>
    <w:rsid w:val="00C23BF9"/>
    <w:rsid w:val="00C339CC"/>
    <w:rsid w:val="00C376A4"/>
    <w:rsid w:val="00C40CC0"/>
    <w:rsid w:val="00C53013"/>
    <w:rsid w:val="00C54B06"/>
    <w:rsid w:val="00C66C3F"/>
    <w:rsid w:val="00C67BEF"/>
    <w:rsid w:val="00C77BC0"/>
    <w:rsid w:val="00C817B2"/>
    <w:rsid w:val="00C81A59"/>
    <w:rsid w:val="00C874D1"/>
    <w:rsid w:val="00C90A57"/>
    <w:rsid w:val="00CC3339"/>
    <w:rsid w:val="00CC3534"/>
    <w:rsid w:val="00CC54E1"/>
    <w:rsid w:val="00CE1725"/>
    <w:rsid w:val="00D110D7"/>
    <w:rsid w:val="00D45DE3"/>
    <w:rsid w:val="00D7129C"/>
    <w:rsid w:val="00D7390D"/>
    <w:rsid w:val="00D76869"/>
    <w:rsid w:val="00D802CC"/>
    <w:rsid w:val="00D83CB4"/>
    <w:rsid w:val="00D909D7"/>
    <w:rsid w:val="00D93593"/>
    <w:rsid w:val="00DC226D"/>
    <w:rsid w:val="00DC30DF"/>
    <w:rsid w:val="00DD5126"/>
    <w:rsid w:val="00DE3F89"/>
    <w:rsid w:val="00DE5990"/>
    <w:rsid w:val="00DF5CE0"/>
    <w:rsid w:val="00DF6417"/>
    <w:rsid w:val="00E02E0D"/>
    <w:rsid w:val="00E202D3"/>
    <w:rsid w:val="00E242A2"/>
    <w:rsid w:val="00E270B9"/>
    <w:rsid w:val="00E3647D"/>
    <w:rsid w:val="00E43E7A"/>
    <w:rsid w:val="00E64EB0"/>
    <w:rsid w:val="00E70705"/>
    <w:rsid w:val="00E76A89"/>
    <w:rsid w:val="00E776FD"/>
    <w:rsid w:val="00E82A97"/>
    <w:rsid w:val="00E904C0"/>
    <w:rsid w:val="00E9511F"/>
    <w:rsid w:val="00EB1DC2"/>
    <w:rsid w:val="00EB5B57"/>
    <w:rsid w:val="00ED265B"/>
    <w:rsid w:val="00ED6FEE"/>
    <w:rsid w:val="00EF1280"/>
    <w:rsid w:val="00F019DA"/>
    <w:rsid w:val="00F05CA2"/>
    <w:rsid w:val="00F066D6"/>
    <w:rsid w:val="00F10C81"/>
    <w:rsid w:val="00F14FC8"/>
    <w:rsid w:val="00F32530"/>
    <w:rsid w:val="00F52F9E"/>
    <w:rsid w:val="00F55FD6"/>
    <w:rsid w:val="00F5625A"/>
    <w:rsid w:val="00F754EB"/>
    <w:rsid w:val="00F80E24"/>
    <w:rsid w:val="00F819DA"/>
    <w:rsid w:val="00F82A61"/>
    <w:rsid w:val="00F8494A"/>
    <w:rsid w:val="00F87DBF"/>
    <w:rsid w:val="00F90451"/>
    <w:rsid w:val="00FB0DBF"/>
    <w:rsid w:val="00FB46D0"/>
    <w:rsid w:val="00FB7815"/>
    <w:rsid w:val="00FC4EB0"/>
    <w:rsid w:val="00FD79D3"/>
    <w:rsid w:val="00FF0B1C"/>
    <w:rsid w:val="00FF1C40"/>
    <w:rsid w:val="00FF4F9F"/>
    <w:rsid w:val="00FF7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E11473"/>
  <w15:chartTrackingRefBased/>
  <w15:docId w15:val="{BEAED15B-EA93-4690-8945-1BAA466B3D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D4C9C"/>
    <w:pPr>
      <w:widowControl w:val="0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7347BE"/>
    <w:pPr>
      <w:keepNext/>
      <w:keepLines/>
      <w:spacing w:before="340" w:after="330" w:line="360" w:lineRule="auto"/>
      <w:ind w:firstLineChars="0" w:firstLine="0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339CC"/>
    <w:pPr>
      <w:keepNext/>
      <w:keepLines/>
      <w:numPr>
        <w:numId w:val="10"/>
      </w:numPr>
      <w:spacing w:before="260" w:line="360" w:lineRule="auto"/>
      <w:ind w:left="0" w:firstLineChars="0" w:firstLine="0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1E2B08"/>
    <w:pPr>
      <w:keepNext/>
      <w:keepLines/>
      <w:numPr>
        <w:ilvl w:val="1"/>
        <w:numId w:val="10"/>
      </w:numPr>
      <w:spacing w:before="260"/>
      <w:ind w:left="0" w:firstLineChars="0" w:firstLine="0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C339CC"/>
    <w:pPr>
      <w:keepNext/>
      <w:keepLines/>
      <w:numPr>
        <w:ilvl w:val="2"/>
        <w:numId w:val="10"/>
      </w:numPr>
      <w:spacing w:before="280" w:line="360" w:lineRule="auto"/>
      <w:ind w:left="0" w:firstLineChars="0" w:firstLine="0"/>
      <w:outlineLvl w:val="3"/>
    </w:pPr>
    <w:rPr>
      <w:rFonts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C339CC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10">
    <w:name w:val="标题 1 字符"/>
    <w:basedOn w:val="a0"/>
    <w:link w:val="1"/>
    <w:uiPriority w:val="9"/>
    <w:rsid w:val="007347BE"/>
    <w:rPr>
      <w:rFonts w:ascii="Times New Roman" w:eastAsia="黑体" w:hAnsi="Times New Roman" w:cs="Times New Roman"/>
      <w:bCs/>
      <w:kern w:val="44"/>
      <w:sz w:val="32"/>
      <w:szCs w:val="44"/>
    </w:rPr>
  </w:style>
  <w:style w:type="character" w:customStyle="1" w:styleId="30">
    <w:name w:val="标题 3 字符"/>
    <w:basedOn w:val="a0"/>
    <w:link w:val="3"/>
    <w:uiPriority w:val="9"/>
    <w:rsid w:val="001E2B08"/>
    <w:rPr>
      <w:rFonts w:ascii="Times New Roman" w:eastAsia="宋体" w:hAnsi="Times New Roman" w:cs="Times New Roman"/>
      <w:b/>
      <w:bCs/>
      <w:sz w:val="24"/>
      <w:szCs w:val="32"/>
    </w:rPr>
  </w:style>
  <w:style w:type="table" w:styleId="a3">
    <w:name w:val="Table Grid"/>
    <w:basedOn w:val="a1"/>
    <w:uiPriority w:val="39"/>
    <w:rsid w:val="00A739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0"/>
    <w:link w:val="4"/>
    <w:uiPriority w:val="9"/>
    <w:rsid w:val="00C339CC"/>
    <w:rPr>
      <w:rFonts w:ascii="Times New Roman" w:eastAsia="宋体" w:hAnsi="Times New Roman" w:cstheme="majorBidi"/>
      <w:bCs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8</TotalTime>
  <Pages>11</Pages>
  <Words>990</Words>
  <Characters>5643</Characters>
  <Application>Microsoft Office Word</Application>
  <DocSecurity>0</DocSecurity>
  <Lines>47</Lines>
  <Paragraphs>13</Paragraphs>
  <ScaleCrop>false</ScaleCrop>
  <Company/>
  <LinksUpToDate>false</LinksUpToDate>
  <CharactersWithSpaces>6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59</cp:revision>
  <dcterms:created xsi:type="dcterms:W3CDTF">2020-11-05T17:31:00Z</dcterms:created>
  <dcterms:modified xsi:type="dcterms:W3CDTF">2020-11-07T15:42:00Z</dcterms:modified>
</cp:coreProperties>
</file>